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55CB" w:rsidRDefault="004536FF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EEL 3041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494D8B">
        <w:rPr>
          <w:sz w:val="24"/>
          <w:szCs w:val="24"/>
        </w:rPr>
        <w:t>Final</w:t>
      </w:r>
      <w:r w:rsidR="00225B0A">
        <w:rPr>
          <w:sz w:val="24"/>
          <w:szCs w:val="24"/>
        </w:rPr>
        <w:t xml:space="preserve"> </w:t>
      </w:r>
      <w:proofErr w:type="spellStart"/>
      <w:r w:rsidR="00225B0A">
        <w:rPr>
          <w:sz w:val="24"/>
          <w:szCs w:val="24"/>
        </w:rPr>
        <w:t>soln</w:t>
      </w:r>
      <w:proofErr w:type="spellEnd"/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Name___________________</w:t>
      </w:r>
      <w:r w:rsidR="0018231B" w:rsidRPr="0018231B">
        <w:rPr>
          <w:noProof/>
          <w:sz w:val="24"/>
          <w:szCs w:val="24"/>
        </w:rPr>
        <w:t xml:space="preserve"> </w:t>
      </w:r>
    </w:p>
    <w:p w:rsidR="00DC1A50" w:rsidRDefault="0069209F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Problem 1</w:t>
      </w:r>
      <w:r w:rsidR="00EB6A33">
        <w:rPr>
          <w:sz w:val="24"/>
          <w:szCs w:val="24"/>
        </w:rPr>
        <w:t xml:space="preserve"> </w:t>
      </w:r>
      <w:r w:rsidR="00D6119D">
        <w:rPr>
          <w:sz w:val="24"/>
          <w:szCs w:val="24"/>
        </w:rPr>
        <w:t xml:space="preserve">  (3</w:t>
      </w:r>
      <w:r w:rsidR="00E20E03">
        <w:rPr>
          <w:sz w:val="24"/>
          <w:szCs w:val="24"/>
        </w:rPr>
        <w:t>0</w:t>
      </w:r>
      <w:r w:rsidR="00D6119D">
        <w:rPr>
          <w:sz w:val="24"/>
          <w:szCs w:val="24"/>
        </w:rPr>
        <w:t xml:space="preserve"> </w:t>
      </w:r>
      <w:proofErr w:type="spellStart"/>
      <w:r w:rsidR="00D6119D">
        <w:rPr>
          <w:sz w:val="24"/>
          <w:szCs w:val="24"/>
        </w:rPr>
        <w:t>pts</w:t>
      </w:r>
      <w:proofErr w:type="spellEnd"/>
      <w:r w:rsidR="00D6119D">
        <w:rPr>
          <w:sz w:val="24"/>
          <w:szCs w:val="24"/>
        </w:rPr>
        <w:t xml:space="preserve">)       </w:t>
      </w:r>
      <w:r w:rsidR="005B2358">
        <w:rPr>
          <w:sz w:val="24"/>
          <w:szCs w:val="24"/>
        </w:rPr>
        <w:tab/>
      </w:r>
      <w:r w:rsidR="00D6119D">
        <w:rPr>
          <w:sz w:val="24"/>
          <w:szCs w:val="24"/>
        </w:rPr>
        <w:t xml:space="preserve">   </w:t>
      </w:r>
      <w:r w:rsidR="005B2358" w:rsidRPr="003F2849">
        <w:rPr>
          <w:b/>
          <w:sz w:val="24"/>
          <w:szCs w:val="24"/>
        </w:rPr>
        <w:t>SHOW ALL WORK!</w:t>
      </w:r>
    </w:p>
    <w:p w:rsidR="00E20E03" w:rsidRDefault="00E20E03" w:rsidP="00494D8B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In the network below, find</w:t>
      </w:r>
    </w:p>
    <w:p w:rsidR="00E20E03" w:rsidRDefault="00E20E03" w:rsidP="00E20E03">
      <w:pPr>
        <w:pStyle w:val="ListParagraph"/>
        <w:numPr>
          <w:ilvl w:val="0"/>
          <w:numId w:val="2"/>
        </w:numPr>
        <w:tabs>
          <w:tab w:val="left" w:pos="360"/>
        </w:tabs>
        <w:ind w:left="360"/>
        <w:rPr>
          <w:sz w:val="24"/>
          <w:szCs w:val="24"/>
        </w:rPr>
      </w:pPr>
      <w:proofErr w:type="gramStart"/>
      <w:r>
        <w:rPr>
          <w:sz w:val="24"/>
          <w:szCs w:val="24"/>
        </w:rPr>
        <w:t>the</w:t>
      </w:r>
      <w:proofErr w:type="gramEnd"/>
      <w:r>
        <w:rPr>
          <w:sz w:val="24"/>
          <w:szCs w:val="24"/>
        </w:rPr>
        <w:t xml:space="preserve"> power absorbed in the </w:t>
      </w:r>
      <w:r w:rsidR="00225B0A" w:rsidRPr="00E20E03">
        <w:rPr>
          <w:position w:val="-6"/>
          <w:sz w:val="24"/>
          <w:szCs w:val="24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95pt;height:13.75pt" o:ole="">
            <v:imagedata r:id="rId6" o:title=""/>
          </v:shape>
          <o:OLEObject Type="Embed" ProgID="Equation.DSMT4" ShapeID="_x0000_i1025" DrawAspect="Content" ObjectID="_1396779255" r:id="rId7"/>
        </w:object>
      </w:r>
      <w:r>
        <w:rPr>
          <w:sz w:val="24"/>
          <w:szCs w:val="24"/>
        </w:rPr>
        <w:t xml:space="preserve"> resistor.  (1</w:t>
      </w:r>
      <w:r w:rsidR="00854979">
        <w:rPr>
          <w:sz w:val="24"/>
          <w:szCs w:val="24"/>
        </w:rPr>
        <w:t>5</w: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ts</w:t>
      </w:r>
      <w:proofErr w:type="spellEnd"/>
      <w:r>
        <w:rPr>
          <w:sz w:val="24"/>
          <w:szCs w:val="24"/>
        </w:rPr>
        <w:t>)</w:t>
      </w:r>
    </w:p>
    <w:p w:rsidR="00E20E03" w:rsidRDefault="00E20E03" w:rsidP="000D2594">
      <w:pPr>
        <w:pStyle w:val="ListParagraph"/>
        <w:numPr>
          <w:ilvl w:val="0"/>
          <w:numId w:val="2"/>
        </w:numPr>
        <w:tabs>
          <w:tab w:val="left" w:pos="360"/>
        </w:tabs>
        <w:spacing w:after="0"/>
        <w:ind w:left="360"/>
        <w:rPr>
          <w:sz w:val="24"/>
          <w:szCs w:val="24"/>
        </w:rPr>
      </w:pPr>
      <w:proofErr w:type="gramStart"/>
      <w:r>
        <w:rPr>
          <w:sz w:val="24"/>
          <w:szCs w:val="24"/>
        </w:rPr>
        <w:t>the</w:t>
      </w:r>
      <w:proofErr w:type="gramEnd"/>
      <w:r>
        <w:rPr>
          <w:sz w:val="24"/>
          <w:szCs w:val="24"/>
        </w:rPr>
        <w:t xml:space="preserve"> power supplied by the 120 </w:t>
      </w:r>
      <w:r w:rsidRPr="00AA2DD0">
        <w:rPr>
          <w:i/>
          <w:sz w:val="24"/>
          <w:szCs w:val="24"/>
        </w:rPr>
        <w:t>V</w:t>
      </w:r>
      <w:r>
        <w:rPr>
          <w:sz w:val="24"/>
          <w:szCs w:val="24"/>
        </w:rPr>
        <w:t xml:space="preserve"> power source.  (</w:t>
      </w:r>
      <w:r w:rsidR="00854979">
        <w:rPr>
          <w:sz w:val="24"/>
          <w:szCs w:val="24"/>
        </w:rPr>
        <w:t>15</w: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ts</w:t>
      </w:r>
      <w:proofErr w:type="spellEnd"/>
      <w:r>
        <w:rPr>
          <w:sz w:val="24"/>
          <w:szCs w:val="24"/>
        </w:rPr>
        <w:t>)</w:t>
      </w:r>
    </w:p>
    <w:p w:rsidR="000D2594" w:rsidRPr="000D2594" w:rsidRDefault="000D2594" w:rsidP="000D2594">
      <w:pPr>
        <w:tabs>
          <w:tab w:val="left" w:pos="360"/>
        </w:tabs>
        <w:ind w:left="360"/>
        <w:rPr>
          <w:sz w:val="24"/>
          <w:szCs w:val="24"/>
        </w:rPr>
      </w:pPr>
      <w:r>
        <w:rPr>
          <w:sz w:val="24"/>
          <w:szCs w:val="24"/>
        </w:rPr>
        <w:t>Hint:  Reduce the network to a voltage source in parallel with an equivalent resistance.</w:t>
      </w:r>
    </w:p>
    <w:p w:rsidR="00494D8B" w:rsidRDefault="00A5684E" w:rsidP="00494D8B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7776" behindDoc="0" locked="0" layoutInCell="1" allowOverlap="1" wp14:anchorId="7A8A5F5B" wp14:editId="29792A75">
                <wp:simplePos x="0" y="0"/>
                <wp:positionH relativeFrom="column">
                  <wp:posOffset>2148681</wp:posOffset>
                </wp:positionH>
                <wp:positionV relativeFrom="paragraph">
                  <wp:posOffset>46973</wp:posOffset>
                </wp:positionV>
                <wp:extent cx="390525" cy="269862"/>
                <wp:effectExtent l="0" t="0" r="7620" b="0"/>
                <wp:wrapNone/>
                <wp:docPr id="302" name="Text Box 3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0525" cy="26986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C677C" w:rsidRDefault="00225B0A" w:rsidP="005C677C">
                            <w:r w:rsidRPr="00225B0A">
                              <w:rPr>
                                <w:position w:val="-4"/>
                              </w:rPr>
                              <w:object w:dxaOrig="440" w:dyaOrig="260">
                                <v:shape id="_x0000_i1043" type="#_x0000_t75" style="width:21.95pt;height:12.8pt" o:ole="">
                                  <v:imagedata r:id="rId8" o:title=""/>
                                </v:shape>
                                <o:OLEObject Type="Embed" ProgID="Equation.DSMT4" ShapeID="_x0000_i1043" DrawAspect="Content" ObjectID="_1396779273" r:id="rId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02" o:spid="_x0000_s1026" type="#_x0000_t202" style="position:absolute;left:0;text-align:left;margin-left:169.2pt;margin-top:3.7pt;width:30.75pt;height:21.25pt;z-index:25210777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" fillcolor="white [3201]" stroked="f" strokeweight=".5pt">
                <v:textbox>
                  <w:txbxContent>
                    <w:p w:rsidR="005C677C" w:rsidRDefault="00225B0A" w:rsidP="005C677C">
                      <w:r w:rsidRPr="00225B0A">
                        <w:rPr>
                          <w:position w:val="-4"/>
                        </w:rPr>
                        <w:object w:dxaOrig="440" w:dyaOrig="260">
                          <v:shape id="_x0000_i1042" type="#_x0000_t75" style="width:21.95pt;height:12.8pt" o:ole="">
                            <v:imagedata r:id="rId10" o:title=""/>
                          </v:shape>
                          <o:OLEObject Type="Embed" ProgID="Equation.DSMT4" ShapeID="_x0000_i1042" DrawAspect="Content" ObjectID="_1396352873" r:id="rId1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94D8B">
        <w:rPr>
          <w:sz w:val="24"/>
          <w:szCs w:val="24"/>
        </w:rPr>
        <w:t xml:space="preserve"> </w:t>
      </w:r>
      <w:r w:rsidR="00EF5AE7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113920" behindDoc="0" locked="0" layoutInCell="1" allowOverlap="1" wp14:anchorId="39B82706" wp14:editId="68BDE9AB">
                <wp:simplePos x="0" y="0"/>
                <wp:positionH relativeFrom="column">
                  <wp:posOffset>2333593</wp:posOffset>
                </wp:positionH>
                <wp:positionV relativeFrom="paragraph">
                  <wp:posOffset>216686</wp:posOffset>
                </wp:positionV>
                <wp:extent cx="94587" cy="287644"/>
                <wp:effectExtent l="0" t="1270" r="19050" b="38100"/>
                <wp:wrapNone/>
                <wp:docPr id="35" name="Group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587" cy="287644"/>
                          <a:chOff x="0" y="0"/>
                          <a:chExt cx="94615" cy="287655"/>
                        </a:xfrm>
                      </wpg:grpSpPr>
                      <wps:wsp>
                        <wps:cNvPr id="36" name="Straight Connector 36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Straight Connector 37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Straight Connector 38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Straight Connector 39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Straight Connector 41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6" name="Straight Connector 106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8" name="Straight Connector 108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5" o:spid="_x0000_s1026" style="position:absolute;margin-left:183.75pt;margin-top:17.05pt;width:7.45pt;height:22.65pt;rotation:-90;z-index:252113920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">
                <v:line id="Straight Connector 36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HrC8QAAADbAAAADwAAAGRycy9kb3ducmV2LnhtbESPT4vCMBTE7wt+h/AEb2uqsq5Wo4gg&#10;iLiC1Yu3R/P6B5uX2kSt334jLOxxmJnfMPNlayrxoMaVlhUM+hEI4tTqknMF59PmcwLCeWSNlWVS&#10;8CIHy0XnY46xtk8+0iPxuQgQdjEqKLyvYyldWpBB17c1cfAy2xj0QTa51A0+A9xUchhFY2mw5LBQ&#10;YE3rgtJrcjcKdqdptt7vfg4vd7scKPuOjl/JWalet13NQHhq/X/4r73VCkZ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oesLxAAAANsAAAAPAAAAAAAAAAAA&#10;AAAAAKECAABkcnMvZG93bnJldi54bWxQSwUGAAAAAAQABAD5AAAAkgMAAAAA&#10;" strokecolor="black [3213]" strokeweight="1pt"/>
                <v:line id="Straight Connector 37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XAaMUAAADbAAAADwAAAGRycy9kb3ducmV2LnhtbESPT4vCMBTE78J+h/AEL4umKv6rRllc&#10;hL2IWD3o7dE822LzUpqsrd9+Iyx4HGbmN8xq05pSPKh2hWUFw0EEgji1uuBMwfm0689BOI+ssbRM&#10;Cp7kYLP+6Kww1rbhIz0Sn4kAYRejgtz7KpbSpTkZdANbEQfvZmuDPsg6k7rGJsBNKUdRNJUGCw4L&#10;OVa0zSm9J79Gwfd52iSLbDL7HI737YIPo8t1b5TqdduvJQhPrX+H/9s/WsF4Bq8v4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YXAaMUAAADbAAAADwAAAAAAAAAA&#10;AAAAAAChAgAAZHJzL2Rvd25yZXYueG1sUEsFBgAAAAAEAAQA+QAAAJMDAAAAAA==&#10;" strokecolor="black [3213]" strokeweight="1pt"/>
                <v:line id="Straight Connector 38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La4sMAAADbAAAADwAAAGRycy9kb3ducmV2LnhtbERPy2rCQBTdF/yH4Qru6qSVtjZ1lBIo&#10;iNhAoht3l8zNg2bupJkxJn/fWQhdHs57sxtNKwbqXWNZwdMyAkFcWN1wpeB8+npcg3AeWWNrmRRM&#10;5GC3nT1sMNb2xhkNua9ECGEXo4La+y6W0hU1GXRL2xEHrrS9QR9gX0nd4y2Em1Y+R9GrNNhwaKix&#10;o6Sm4ie/GgWH03uZHA/f6eR+LymVb1H2kp+VWszHzw8Qnkb/L76791rBKowNX8IPkN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xy2uLDAAAA2wAAAA8AAAAAAAAAAAAA&#10;AAAAoQIAAGRycy9kb3ducmV2LnhtbFBLBQYAAAAABAAEAPkAAACRAwAAAAA=&#10;" strokecolor="black [3213]" strokeweight="1pt"/>
                <v:line id="Straight Connector 39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1bxgcUAAADbAAAADwAAAGRycy9kb3ducmV2LnhtbESPQWvCQBSE74X+h+UVvIhuVBpN6ipF&#10;EXoRMXrQ2yP7moRm34bsauK/7xaEHoeZ+YZZrntTizu1rrKsYDKOQBDnVldcKDifdqMFCOeRNdaW&#10;ScGDHKxXry9LTLXt+Ej3zBciQNilqKD0vkmldHlJBt3YNsTB+7atQR9kW0jdYhfgppbTKIqlwYrD&#10;QokNbUrKf7KbUbA9x12WFO/z4WS27xM+TC/XvVFq8NZ/foDw1Pv/8LP9pRXMEvj7En6A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1bxgcUAAADbAAAADwAAAAAAAAAA&#10;AAAAAAChAgAAZHJzL2Rvd25yZXYueG1sUEsFBgAAAAAEAAQA+QAAAJMDAAAAAA==&#10;" strokecolor="black [3213]" strokeweight="1pt"/>
                <v:line id="Straight Connector 41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4AAsQAAADbAAAADwAAAGRycy9kb3ducmV2LnhtbESPT4vCMBTE7wt+h/AEb2vqortajSKC&#10;IKKC1Yu3R/P6B5uXbhO1fnsjLOxxmJnfMLNFaypxp8aVlhUM+hEI4tTqknMF59P6cwzCeWSNlWVS&#10;8CQHi3nnY4axtg8+0j3xuQgQdjEqKLyvYyldWpBB17c1cfAy2xj0QTa51A0+AtxU8iuKvqXBksNC&#10;gTWtCkqvyc0o2J4m2Wq33R+e7vdyoOwnOo6Ss1K9brucgvDU+v/wX3ujFQwH8P4SfoCc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TgACxAAAANsAAAAPAAAAAAAAAAAA&#10;AAAAAKECAABkcnMvZG93bnJldi54bWxQSwUGAAAAAAQABAD5AAAAkgMAAAAA&#10;" strokecolor="black [3213]" strokeweight="1pt"/>
                <v:line id="Straight Connector 106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R5XsQAAADcAAAADwAAAGRycy9kb3ducmV2LnhtbERPTWvCQBC9C/6HZYReSt1oMdWYjYil&#10;0IuI0YO9DdlpEszOhuzWpP++KxS8zeN9TroZTCNu1LnasoLZNAJBXFhdc6ngfPp4WYJwHlljY5kU&#10;/JKDTTYepZho2/ORbrkvRQhhl6CCyvs2kdIVFRl0U9sSB+7bdgZ9gF0pdYd9CDeNnEdRLA3WHBoq&#10;bGlXUXHNf4yC93Pc56ty8fY8e90PKz7ML197o9TTZNiuQXga/EP87/7UYX4Uw/2ZcIHM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JHlexAAAANwAAAAPAAAAAAAAAAAA&#10;AAAAAKECAABkcnMvZG93bnJldi54bWxQSwUGAAAAAAQABAD5AAAAkgMAAAAA&#10;" strokecolor="black [3213]" strokeweight="1pt"/>
                <v:line id="Straight Connector 108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68e8YAAADcAAAADwAAAGRycy9kb3ducmV2LnhtbESPT2sCQQzF74V+hyFCb3XGgq1dHaUI&#10;BZEquHrpLexk/+BOZrsz1fXbNweht4T38t4vi9XgW3WhPjaBLUzGBhRxEVzDlYXT8fN5BiomZIdt&#10;YLJwowir5ePDAjMXrnygS54qJSEcM7RQp9RlWseiJo9xHDpi0crQe0yy9pV2PV4l3Lf6xZhX7bFh&#10;aaixo3VNxTn/9Ra2x/dy/bXd7W/x53tP5Zs5TPOTtU+j4WMOKtGQ/s33640TfCO08oxMoJ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wOvHvGAAAA3AAAAA8AAAAAAAAA&#10;AAAAAAAAoQIAAGRycy9kb3ducmV2LnhtbFBLBQYAAAAABAAEAPkAAACUAwAAAAA=&#10;" strokecolor="black [3213]" strokeweight="1pt"/>
              </v:group>
            </w:pict>
          </mc:Fallback>
        </mc:AlternateContent>
      </w:r>
    </w:p>
    <w:p w:rsidR="00494D8B" w:rsidRDefault="00AB2B96" w:rsidP="00494D8B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19040" behindDoc="0" locked="0" layoutInCell="1" allowOverlap="1" wp14:anchorId="7A82D202" wp14:editId="07BF883F">
                <wp:simplePos x="0" y="0"/>
                <wp:positionH relativeFrom="column">
                  <wp:posOffset>1233805</wp:posOffset>
                </wp:positionH>
                <wp:positionV relativeFrom="paragraph">
                  <wp:posOffset>152400</wp:posOffset>
                </wp:positionV>
                <wp:extent cx="0" cy="210185"/>
                <wp:effectExtent l="76200" t="0" r="57150" b="56515"/>
                <wp:wrapNone/>
                <wp:docPr id="145" name="Straight Arrow Connector 1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018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45" o:spid="_x0000_s1026" type="#_x0000_t32" style="position:absolute;margin-left:97.15pt;margin-top:12pt;width:0;height:16.55pt;z-index:252119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" strokecolor="black [3040]" strokeweight="1pt">
                <v:stroke endarrow="block"/>
              </v:shape>
            </w:pict>
          </mc:Fallback>
        </mc:AlternateContent>
      </w:r>
      <w:r w:rsidR="005C677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18016" behindDoc="0" locked="0" layoutInCell="1" allowOverlap="1" wp14:anchorId="1A21E4E1" wp14:editId="21564D14">
                <wp:simplePos x="0" y="0"/>
                <wp:positionH relativeFrom="column">
                  <wp:posOffset>1233486</wp:posOffset>
                </wp:positionH>
                <wp:positionV relativeFrom="paragraph">
                  <wp:posOffset>19844</wp:posOffset>
                </wp:positionV>
                <wp:extent cx="635" cy="504548"/>
                <wp:effectExtent l="0" t="0" r="37465" b="10160"/>
                <wp:wrapNone/>
                <wp:docPr id="230" name="Straight Connector 2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504548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30" o:spid="_x0000_s1026" style="position:absolute;flip:y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7.1pt,1.55pt" to="97.15pt,4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" strokecolor="black [3213]" strokeweight="1pt"/>
            </w:pict>
          </mc:Fallback>
        </mc:AlternateContent>
      </w:r>
      <w:r w:rsidR="00EF5AE7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2176" behindDoc="0" locked="0" layoutInCell="1" allowOverlap="1" wp14:anchorId="06D7BABB" wp14:editId="1D234FD5">
                <wp:simplePos x="0" y="0"/>
                <wp:positionH relativeFrom="column">
                  <wp:posOffset>2881313</wp:posOffset>
                </wp:positionH>
                <wp:positionV relativeFrom="paragraph">
                  <wp:posOffset>17464</wp:posOffset>
                </wp:positionV>
                <wp:extent cx="0" cy="416717"/>
                <wp:effectExtent l="0" t="0" r="19050" b="21590"/>
                <wp:wrapNone/>
                <wp:docPr id="115" name="Straight Connector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6717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15" o:spid="_x0000_s1026" style="position:absolute;flip:y;z-index:2520821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26.9pt,1.4pt" to="226.9pt,3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" strokecolor="black [3040]" strokeweight="1pt"/>
            </w:pict>
          </mc:Fallback>
        </mc:AlternateContent>
      </w:r>
      <w:r w:rsidR="00EF5AE7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0608" behindDoc="0" locked="0" layoutInCell="1" allowOverlap="1" wp14:anchorId="6EBA652F" wp14:editId="7FC8AEDC">
                <wp:simplePos x="0" y="0"/>
                <wp:positionH relativeFrom="column">
                  <wp:posOffset>1231106</wp:posOffset>
                </wp:positionH>
                <wp:positionV relativeFrom="paragraph">
                  <wp:posOffset>15081</wp:posOffset>
                </wp:positionV>
                <wp:extent cx="1006549" cy="0"/>
                <wp:effectExtent l="0" t="0" r="22225" b="19050"/>
                <wp:wrapNone/>
                <wp:docPr id="28" name="Straight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06549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28" o:spid="_x0000_s1026" style="position:absolute;z-index:2521006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6.95pt,1.2pt" to="176.2pt,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" strokecolor="black [3040]" strokeweight="1pt"/>
            </w:pict>
          </mc:Fallback>
        </mc:AlternateContent>
      </w:r>
      <w:r w:rsidR="00EF5AE7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1632" behindDoc="0" locked="0" layoutInCell="1" allowOverlap="1" wp14:anchorId="50E9389D" wp14:editId="1E2DC145">
                <wp:simplePos x="0" y="0"/>
                <wp:positionH relativeFrom="column">
                  <wp:posOffset>2524073</wp:posOffset>
                </wp:positionH>
                <wp:positionV relativeFrom="paragraph">
                  <wp:posOffset>11419</wp:posOffset>
                </wp:positionV>
                <wp:extent cx="1220419" cy="4760"/>
                <wp:effectExtent l="0" t="0" r="18415" b="33655"/>
                <wp:wrapNone/>
                <wp:docPr id="30" name="Straight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20419" cy="476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0" o:spid="_x0000_s1026" style="position:absolute;flip:y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8.75pt,.9pt" to="294.85pt,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" strokecolor="black [3040]" strokeweight="1pt"/>
            </w:pict>
          </mc:Fallback>
        </mc:AlternateContent>
      </w:r>
      <w:r w:rsidR="00EF5AE7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9344" behindDoc="0" locked="0" layoutInCell="1" allowOverlap="1" wp14:anchorId="5C5C2C90" wp14:editId="57266881">
                <wp:simplePos x="0" y="0"/>
                <wp:positionH relativeFrom="column">
                  <wp:posOffset>1827799</wp:posOffset>
                </wp:positionH>
                <wp:positionV relativeFrom="paragraph">
                  <wp:posOffset>21473</wp:posOffset>
                </wp:positionV>
                <wp:extent cx="635" cy="504039"/>
                <wp:effectExtent l="0" t="0" r="37465" b="10795"/>
                <wp:wrapNone/>
                <wp:docPr id="228" name="Straight Connector 2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504039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28" o:spid="_x0000_s1026" style="position:absolute;flip:y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3.9pt,1.7pt" to="143.95pt,4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" strokecolor="black [3213]" strokeweight="1pt"/>
            </w:pict>
          </mc:Fallback>
        </mc:AlternateContent>
      </w:r>
      <w:r w:rsidR="00EF5AE7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95488" behindDoc="0" locked="0" layoutInCell="1" allowOverlap="1" wp14:anchorId="7783EEAF" wp14:editId="1B6896E7">
                <wp:simplePos x="0" y="0"/>
                <wp:positionH relativeFrom="column">
                  <wp:posOffset>3741467</wp:posOffset>
                </wp:positionH>
                <wp:positionV relativeFrom="paragraph">
                  <wp:posOffset>21473</wp:posOffset>
                </wp:positionV>
                <wp:extent cx="635" cy="504548"/>
                <wp:effectExtent l="0" t="0" r="37465" b="10160"/>
                <wp:wrapNone/>
                <wp:docPr id="222" name="Straight Connector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504548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22" o:spid="_x0000_s1026" style="position:absolute;flip:y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4.6pt,1.7pt" to="294.65pt,4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" strokecolor="black [3213]" strokeweight="1pt"/>
            </w:pict>
          </mc:Fallback>
        </mc:AlternateContent>
      </w:r>
    </w:p>
    <w:p w:rsidR="00494D8B" w:rsidRDefault="00225B0A" w:rsidP="00494D8B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9824" behindDoc="0" locked="0" layoutInCell="1" allowOverlap="1" wp14:anchorId="3D0FE197" wp14:editId="254E2EEE">
                <wp:simplePos x="0" y="0"/>
                <wp:positionH relativeFrom="column">
                  <wp:posOffset>3788410</wp:posOffset>
                </wp:positionH>
                <wp:positionV relativeFrom="paragraph">
                  <wp:posOffset>205105</wp:posOffset>
                </wp:positionV>
                <wp:extent cx="545465" cy="266700"/>
                <wp:effectExtent l="0" t="0" r="8255" b="0"/>
                <wp:wrapNone/>
                <wp:docPr id="303" name="Text Box 3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465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C677C" w:rsidRDefault="00225B0A" w:rsidP="005C677C">
                            <w:r w:rsidRPr="005C677C">
                              <w:rPr>
                                <w:position w:val="-6"/>
                              </w:rPr>
                              <w:object w:dxaOrig="560" w:dyaOrig="279">
                                <v:shape id="_x0000_i1044" type="#_x0000_t75" style="width:27.95pt;height:13.75pt" o:ole="">
                                  <v:imagedata r:id="rId12" o:title=""/>
                                </v:shape>
                                <o:OLEObject Type="Embed" ProgID="Equation.DSMT4" ShapeID="_x0000_i1044" DrawAspect="Content" ObjectID="_1396779274" r:id="rId1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03" o:spid="_x0000_s1027" type="#_x0000_t202" style="position:absolute;left:0;text-align:left;margin-left:298.3pt;margin-top:16.15pt;width:42.95pt;height:21pt;z-index:2521098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" fillcolor="white [3201]" stroked="f" strokeweight=".5pt">
                <v:textbox>
                  <w:txbxContent>
                    <w:p w:rsidR="005C677C" w:rsidRDefault="00225B0A" w:rsidP="005C677C">
                      <w:r w:rsidRPr="005C677C">
                        <w:rPr>
                          <w:position w:val="-6"/>
                        </w:rPr>
                        <w:object w:dxaOrig="560" w:dyaOrig="279">
                          <v:shape id="_x0000_i1043" type="#_x0000_t75" style="width:27.95pt;height:13.75pt" o:ole="">
                            <v:imagedata r:id="rId14" o:title=""/>
                          </v:shape>
                          <o:OLEObject Type="Embed" ProgID="Equation.DSMT4" ShapeID="_x0000_i1043" DrawAspect="Content" ObjectID="_1396352874" r:id="rId1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3680" behindDoc="0" locked="0" layoutInCell="1" allowOverlap="1" wp14:anchorId="5EE8E680" wp14:editId="27DF9A50">
                <wp:simplePos x="0" y="0"/>
                <wp:positionH relativeFrom="column">
                  <wp:posOffset>1887855</wp:posOffset>
                </wp:positionH>
                <wp:positionV relativeFrom="paragraph">
                  <wp:posOffset>214630</wp:posOffset>
                </wp:positionV>
                <wp:extent cx="545465" cy="240665"/>
                <wp:effectExtent l="0" t="0" r="8255" b="6985"/>
                <wp:wrapNone/>
                <wp:docPr id="300" name="Text Box 3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465" cy="2406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C677C" w:rsidRDefault="00225B0A" w:rsidP="005C677C">
                            <w:r w:rsidRPr="005C677C">
                              <w:rPr>
                                <w:position w:val="-6"/>
                              </w:rPr>
                              <w:object w:dxaOrig="560" w:dyaOrig="279">
                                <v:shape id="_x0000_i1045" type="#_x0000_t75" style="width:27.95pt;height:13.75pt" o:ole="">
                                  <v:imagedata r:id="rId16" o:title=""/>
                                </v:shape>
                                <o:OLEObject Type="Embed" ProgID="Equation.DSMT4" ShapeID="_x0000_i1045" DrawAspect="Content" ObjectID="_1396779275" r:id="rId1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00" o:spid="_x0000_s1028" type="#_x0000_t202" style="position:absolute;left:0;text-align:left;margin-left:148.65pt;margin-top:16.9pt;width:42.95pt;height:18.95pt;z-index:25210368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" fillcolor="white [3201]" stroked="f" strokeweight=".5pt">
                <v:textbox>
                  <w:txbxContent>
                    <w:p w:rsidR="005C677C" w:rsidRDefault="00225B0A" w:rsidP="005C677C">
                      <w:r w:rsidRPr="005C677C">
                        <w:rPr>
                          <w:position w:val="-6"/>
                        </w:rPr>
                        <w:object w:dxaOrig="560" w:dyaOrig="279">
                          <v:shape id="_x0000_i1044" type="#_x0000_t75" style="width:27.95pt;height:13.75pt" o:ole="">
                            <v:imagedata r:id="rId18" o:title=""/>
                          </v:shape>
                          <o:OLEObject Type="Embed" ProgID="Equation.DSMT4" ShapeID="_x0000_i1044" DrawAspect="Content" ObjectID="_1396352875" r:id="rId1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76702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1152" behindDoc="0" locked="0" layoutInCell="1" allowOverlap="1" wp14:anchorId="482FB26C" wp14:editId="68DCBE63">
                <wp:simplePos x="0" y="0"/>
                <wp:positionH relativeFrom="column">
                  <wp:posOffset>3065499</wp:posOffset>
                </wp:positionH>
                <wp:positionV relativeFrom="paragraph">
                  <wp:posOffset>188431</wp:posOffset>
                </wp:positionV>
                <wp:extent cx="593725" cy="273685"/>
                <wp:effectExtent l="0" t="0" r="15875" b="12065"/>
                <wp:wrapNone/>
                <wp:docPr id="223" name="Text Box 2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3725" cy="273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94D8B" w:rsidRDefault="00494D8B" w:rsidP="00494D8B">
                            <w:r>
                              <w:t>12</w:t>
                            </w:r>
                            <w:r w:rsidR="00D76702">
                              <w:t>0</w:t>
                            </w:r>
                            <w:r>
                              <w:t xml:space="preserve"> </w:t>
                            </w:r>
                            <w:r w:rsidR="00D76702">
                              <w:t>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3" o:spid="_x0000_s1029" type="#_x0000_t202" style="position:absolute;left:0;text-align:left;margin-left:241.4pt;margin-top:14.85pt;width:46.75pt;height:21.55pt;z-index:252081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" fillcolor="white [3201]" strokecolor="white [3212]" strokeweight=".5pt">
                <v:textbox>
                  <w:txbxContent>
                    <w:p w:rsidR="00494D8B" w:rsidRDefault="00494D8B" w:rsidP="00494D8B">
                      <w:r>
                        <w:t>12</w:t>
                      </w:r>
                      <w:r w:rsidR="00D76702">
                        <w:t>0</w:t>
                      </w:r>
                      <w:r>
                        <w:t xml:space="preserve"> </w:t>
                      </w:r>
                      <w:r w:rsidR="00D76702"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 w:rsidR="005C677C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111872" behindDoc="0" locked="0" layoutInCell="1" allowOverlap="1" wp14:anchorId="7780BE0B" wp14:editId="2107A349">
                <wp:simplePos x="0" y="0"/>
                <wp:positionH relativeFrom="column">
                  <wp:posOffset>1188244</wp:posOffset>
                </wp:positionH>
                <wp:positionV relativeFrom="paragraph">
                  <wp:posOffset>183398</wp:posOffset>
                </wp:positionV>
                <wp:extent cx="94611" cy="287497"/>
                <wp:effectExtent l="0" t="0" r="20320" b="36830"/>
                <wp:wrapNone/>
                <wp:docPr id="231" name="Group 2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1" cy="287497"/>
                          <a:chOff x="0" y="0"/>
                          <a:chExt cx="94615" cy="287655"/>
                        </a:xfrm>
                      </wpg:grpSpPr>
                      <wps:wsp>
                        <wps:cNvPr id="232" name="Straight Connector 232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3" name="Straight Connector 233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4" name="Straight Connector 234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5" name="Straight Connector 235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6" name="Straight Connector 236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7" name="Straight Connector 237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8" name="Straight Connector 238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31" o:spid="_x0000_s1026" style="position:absolute;margin-left:93.55pt;margin-top:14.45pt;width:7.45pt;height:22.65pt;z-index:252111872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">
                <v:line id="Straight Connector 232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8gUMYAAADcAAAADwAAAGRycy9kb3ducmV2LnhtbESPT2vCQBTE7wW/w/IEb3XTFFubZpUi&#10;FESskJiLt0f25Q/Nvk2zq8Zv7xYKPQ4z8xsmXY+mExcaXGtZwdM8AkFcWt1yraA4fj4uQTiPrLGz&#10;TApu5GC9mjykmGh75Ywuua9FgLBLUEHjfZ9I6cqGDLq57YmDV9nBoA9yqKUe8BrgppNxFL1Igy2H&#10;hQZ72jRUfudno2B3fKs2+93X4eZ+TgeqXqNskRdKzabjxzsIT6P/D/+1t1pB/BzD75lwBOTq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ivIFDGAAAA3AAAAA8AAAAAAAAA&#10;AAAAAAAAoQIAAGRycy9kb3ducmV2LnhtbFBLBQYAAAAABAAEAPkAAACUAwAAAAA=&#10;" strokecolor="black [3213]" strokeweight="1pt"/>
                <v:line id="Straight Connector 233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pxB8YAAADcAAAADwAAAGRycy9kb3ducmV2LnhtbESPT2vCQBTE7wW/w/KEXopuTKh/oqtI&#10;i9CLiNGD3h7ZZxLMvg3ZrYnfvlso9DjMzG+Y1aY3tXhQ6yrLCibjCARxbnXFhYLzaTeag3AeWWNt&#10;mRQ8ycFmPXhZYaptx0d6ZL4QAcIuRQWl900qpctLMujGtiEO3s22Bn2QbSF1i12Am1rGUTSVBisO&#10;CyU29FFSfs++jYLP87TLFsX77G2S7PsFH+LLdW+Ueh322yUIT73/D/+1v7SCOEng90w4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oacQfGAAAA3AAAAA8AAAAAAAAA&#10;AAAAAAAAoQIAAGRycy9kb3ducmV2LnhtbFBLBQYAAAAABAAEAPkAAACUAwAAAAA=&#10;" strokecolor="black [3213]" strokeweight="1pt"/>
                <v:line id="Straight Connector 234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odv8YAAADcAAAADwAAAGRycy9kb3ducmV2LnhtbESPS2sCQRCE74H8h6EFb3FWTXxsHEUE&#10;QUQFVy/emp3eB9np2eyMuv77jBDwWFTVV9Rs0ZpK3KhxpWUF/V4Egji1uuRcwfm0/piAcB5ZY2WZ&#10;FDzIwWL+/jbDWNs7H+mW+FwECLsYFRTe17GULi3IoOvZmjh4mW0M+iCbXOoG7wFuKjmIopE0WHJY&#10;KLCmVUHpT3I1CranabbabfeHh/u9HCgbR8ev5KxUt9Muv0F4av0r/N/eaAWD4Sc8z4Qj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gKHb/GAAAA3AAAAA8AAAAAAAAA&#10;AAAAAAAAoQIAAGRycy9kb3ducmV2LnhtbFBLBQYAAAAABAAEAPkAAACUAwAAAAA=&#10;" strokecolor="black [3213]" strokeweight="1pt"/>
                <v:line id="Straight Connector 235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9M6McAAADcAAAADwAAAGRycy9kb3ducmV2LnhtbESPQWvCQBSE7wX/w/KEXqTZGDGtMauU&#10;loIXkaYe6u2RfSbB7NuQ3Zr033cFocdhZr5h8u1oWnGl3jWWFcyjGARxaXXDlYLj18fTCwjnkTW2&#10;lknBLznYbiYPOWbaDvxJ18JXIkDYZaig9r7LpHRlTQZdZDvi4J1tb9AH2VdS9zgEuGllEsepNNhw&#10;WKixo7eaykvxYxS8H9OhWFXL59l8sR9XfEi+T3uj1ON0fF2D8DT6//C9vdMKksUSbmfCEZCb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v0zoxwAAANwAAAAPAAAAAAAA&#10;AAAAAAAAAKECAABkcnMvZG93bnJldi54bWxQSwUGAAAAAAQABAD5AAAAlQMAAAAA&#10;" strokecolor="black [3213]" strokeweight="1pt"/>
                <v:line id="Straight Connector 236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5QmU8YAAADcAAAADwAAAGRycy9kb3ducmV2LnhtbESPT2sCMRTE74V+h/AKvdWkltq6GqUI&#10;QpEq7K4Xb4/N2z+4eVk3qa7fvikIHoeZ+Q0zXw62FWfqfeNYw+tIgSAunGm40rDP1y+fIHxANtg6&#10;Jg1X8rBcPD7MMTHuwimds1CJCGGfoIY6hC6R0hc1WfQj1xFHr3S9xRBlX0nT4yXCbSvHSk2kxYbj&#10;Qo0drWoqjtmv1bDJp+XqZ7PdXf3psKPyQ6Xv2V7r56fhawYi0BDu4Vv722gYv03g/0w8AnLx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eUJlPGAAAA3AAAAA8AAAAAAAAA&#10;AAAAAAAAoQIAAGRycy9kb3ducmV2LnhtbFBLBQYAAAAABAAEAPkAAACUAwAAAAA=&#10;" strokecolor="black [3213]" strokeweight="1pt"/>
                <v:line id="Straight Connector 237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F3BMYAAADcAAAADwAAAGRycy9kb3ducmV2LnhtbESPQWvCQBSE7wX/w/KEXorZGKma6CrS&#10;UvAi0tSD3h7ZZxLMvg3ZrUn/vVso9DjMzDfMejuYRtypc7VlBdMoBkFcWF1zqeD09TFZgnAeWWNj&#10;mRT8kIPtZvS0xkzbnj/pnvtSBAi7DBVU3reZlK6oyKCLbEscvKvtDPogu1LqDvsAN41M4nguDdYc&#10;Fips6a2i4pZ/GwXvp3mfp+Xr4mU6OwwpH5Pz5WCUeh4PuxUIT4P/D/+191pBMlvA75lwBOTm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UhdwTGAAAA3AAAAA8AAAAAAAAA&#10;AAAAAAAAoQIAAGRycy9kb3ducmV2LnhtbFBLBQYAAAAABAAEAPkAAACUAwAAAAA=&#10;" strokecolor="black [3213]" strokeweight="1pt"/>
                <v:line id="Straight Connector 238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cXusMAAADcAAAADwAAAGRycy9kb3ducmV2LnhtbERPy2rCQBTdC/2H4Ra600lT+oqOUgKC&#10;hFZIdNPdJXPzwMydmBk1+fvOouDycN6rzWg6caXBtZYVPC8iEMSl1S3XCo6H7fwDhPPIGjvLpGAi&#10;B5v1w2yFibY3zula+FqEEHYJKmi87xMpXdmQQbewPXHgKjsY9AEOtdQD3kK46WQcRW/SYMuhocGe&#10;0obKU3ExCrLDZ5V+Zz/7yZ1/91S9R/lrcVTq6XH8WoLwNPq7+N+90wril7A2nAlHQK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lHF7rDAAAA3AAAAA8AAAAAAAAAAAAA&#10;AAAAoQIAAGRycy9kb3ducmV2LnhtbFBLBQYAAAAABAAEAPkAAACRAwAAAAA=&#10;" strokecolor="black [3213]" strokeweight="1pt"/>
              </v:group>
            </w:pict>
          </mc:Fallback>
        </mc:AlternateContent>
      </w:r>
      <w:r w:rsidR="005C677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5728" behindDoc="0" locked="0" layoutInCell="1" allowOverlap="1" wp14:anchorId="4B8A4434" wp14:editId="12675942">
                <wp:simplePos x="0" y="0"/>
                <wp:positionH relativeFrom="column">
                  <wp:posOffset>640080</wp:posOffset>
                </wp:positionH>
                <wp:positionV relativeFrom="paragraph">
                  <wp:posOffset>198755</wp:posOffset>
                </wp:positionV>
                <wp:extent cx="545465" cy="275590"/>
                <wp:effectExtent l="0" t="0" r="6985" b="0"/>
                <wp:wrapNone/>
                <wp:docPr id="301" name="Text Box 3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465" cy="2755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C677C" w:rsidRDefault="005C677C" w:rsidP="005C677C">
                            <w:r w:rsidRPr="005C677C">
                              <w:rPr>
                                <w:position w:val="-6"/>
                              </w:rPr>
                              <w:object w:dxaOrig="560" w:dyaOrig="279">
                                <v:shape id="_x0000_i1046" type="#_x0000_t75" style="width:27.95pt;height:13.75pt" o:ole="">
                                  <v:imagedata r:id="rId20" o:title=""/>
                                </v:shape>
                                <o:OLEObject Type="Embed" ProgID="Equation.DSMT4" ShapeID="_x0000_i1046" DrawAspect="Content" ObjectID="_1396779276" r:id="rId2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01" o:spid="_x0000_s1030" type="#_x0000_t202" style="position:absolute;left:0;text-align:left;margin-left:50.4pt;margin-top:15.65pt;width:42.95pt;height:21.7pt;z-index:25210572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" fillcolor="white [3201]" stroked="f" strokeweight=".5pt">
                <v:textbox>
                  <w:txbxContent>
                    <w:p w:rsidR="005C677C" w:rsidRDefault="005C677C" w:rsidP="005C677C">
                      <w:r w:rsidRPr="005C677C">
                        <w:rPr>
                          <w:position w:val="-6"/>
                        </w:rPr>
                        <w:object w:dxaOrig="560" w:dyaOrig="279">
                          <v:shape id="_x0000_i1045" type="#_x0000_t75" style="width:27.95pt;height:13.75pt" o:ole="">
                            <v:imagedata r:id="rId22" o:title=""/>
                          </v:shape>
                          <o:OLEObject Type="Embed" ProgID="Equation.DSMT4" ShapeID="_x0000_i1045" DrawAspect="Content" ObjectID="_1396352876" r:id="rId2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F5AE7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1782830</wp:posOffset>
                </wp:positionH>
                <wp:positionV relativeFrom="paragraph">
                  <wp:posOffset>184995</wp:posOffset>
                </wp:positionV>
                <wp:extent cx="94611" cy="287498"/>
                <wp:effectExtent l="0" t="0" r="20320" b="36830"/>
                <wp:wrapNone/>
                <wp:docPr id="271" name="Group 2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1" cy="287498"/>
                          <a:chOff x="0" y="0"/>
                          <a:chExt cx="94615" cy="287655"/>
                        </a:xfrm>
                      </wpg:grpSpPr>
                      <wps:wsp>
                        <wps:cNvPr id="272" name="Straight Connector 272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3" name="Straight Connector 273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4" name="Straight Connector 274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5" name="Straight Connector 275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6" name="Straight Connector 276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7" name="Straight Connector 277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8" name="Straight Connector 278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71" o:spid="_x0000_s1026" style="position:absolute;margin-left:140.4pt;margin-top:14.55pt;width:7.45pt;height:22.65pt;z-index:252110848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">
                <v:line id="Straight Connector 272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WZkMUAAADcAAAADwAAAGRycy9kb3ducmV2LnhtbESPS4vCQBCE7wv7H4Ze8LZONuArOsoi&#10;CIuoYPTircl0HpjpiZlZjf/eEQSPRVV9Rc0WnanFlVpXWVbw049AEGdWV1woOB5W32MQziNrrC2T&#10;gjs5WMw/P2aYaHvjPV1TX4gAYZeggtL7JpHSZSUZdH3bEAcvt61BH2RbSN3iLcBNLeMoGkqDFYeF&#10;EhtalpSd03+jYH2Y5MvNeru7u8tpR/ko2g/So1K9r+53CsJT59/hV/tPK4hHMTzPh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sWZkMUAAADcAAAADwAAAAAAAAAA&#10;AAAAAAChAgAAZHJzL2Rvd25yZXYueG1sUEsFBgAAAAAEAAQA+QAAAJMDAAAAAA==&#10;" strokecolor="black [3213]" strokeweight="1pt"/>
                <v:line id="Straight Connector 273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HDIx8YAAADcAAAADwAAAGRycy9kb3ducmV2LnhtbESPQWvCQBSE7wX/w/KEXorZGKma6CrS&#10;UvAi0tSD3h7ZZxLMvg3ZrUn/vVso9DjMzDfMejuYRtypc7VlBdMoBkFcWF1zqeD09TFZgnAeWWNj&#10;mRT8kIPtZvS0xkzbnj/pnvtSBAi7DBVU3reZlK6oyKCLbEscvKvtDPogu1LqDvsAN41M4nguDdYc&#10;Fips6a2i4pZ/GwXvp3mfp+Xr4mU6OwwpH5Pz5WCUeh4PuxUIT4P/D/+191pBspjB75lwBOTm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wyMfGAAAA3AAAAA8AAAAAAAAA&#10;AAAAAAAAoQIAAGRycy9kb3ducmV2LnhtbFBLBQYAAAAABAAEAPkAAACUAwAAAAA=&#10;" strokecolor="black [3213]" strokeweight="1pt"/>
                <v:line id="Straight Connector 274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Ckf8YAAADcAAAADwAAAGRycy9kb3ducmV2LnhtbESPT2sCMRTE74V+h/AKvdWk0mpdjVIE&#10;oUgVdteLt8fm7R/cvKybVNdv3xSEHoeZ+Q2zWA22FRfqfeNYw+tIgSAunGm40nDINy8fIHxANtg6&#10;Jg038rBaPj4sMDHuyildslCJCGGfoIY6hC6R0hc1WfQj1xFHr3S9xRBlX0nT4zXCbSvHSk2kxYbj&#10;Qo0drWsqTtmP1bDNZ+X6e7vb3/z5uKdyqtL37KD189PwOQcRaAj/4Xv7y2gYT9/g70w8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5gpH/GAAAA3AAAAA8AAAAAAAAA&#10;AAAAAAAAoQIAAGRycy9kb3ducmV2LnhtbFBLBQYAAAAABAAEAPkAAACUAwAAAAA=&#10;" strokecolor="black [3213]" strokeweight="1pt"/>
                <v:line id="Straight Connector 275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X1KMYAAADcAAAADwAAAGRycy9kb3ducmV2LnhtbESPQWvCQBSE70L/w/IKXopuTDFq6ipF&#10;KXgRaepBb4/saxKafRuyq4n/3hUKHoeZ+YZZrntTiyu1rrKsYDKOQBDnVldcKDj+fI3mIJxH1lhb&#10;JgU3crBevQyWmGrb8TddM1+IAGGXooLS+yaV0uUlGXRj2xAH79e2Bn2QbSF1i12Am1rGUZRIgxWH&#10;hRIb2pSU/2UXo2B7TLpsUUxnb5P3fb/gQ3w6741Sw9f+8wOEp94/w//tnVYQz6bwOBOOgFz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zV9SjGAAAA3AAAAA8AAAAAAAAA&#10;AAAAAAAAoQIAAGRycy9kb3ducmV2LnhtbFBLBQYAAAAABAAEAPkAAACUAwAAAAA=&#10;" strokecolor="black [3213]" strokeweight="1pt"/>
                <v:line id="Straight Connector 276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6fk8YAAADcAAAADwAAAGRycy9kb3ducmV2LnhtbESPT2vCQBTE7wW/w/KE3uqmgommriJC&#10;QaQVEr309si+/KHZtzG71eTbdwsFj8PM/IZZbwfTihv1rrGs4HUWgSAurG64UnA5v78sQTiPrLG1&#10;TApGcrDdTJ7WmGp754xuua9EgLBLUUHtfZdK6YqaDLqZ7YiDV9reoA+yr6Tu8R7gppXzKIqlwYbD&#10;Qo0d7WsqvvMfo+B4XpX7j+PnaXTXrxOVSZQt8otSz9Nh9wbC0+Af4f/2QSuYJzH8nQlHQG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H+n5PGAAAA3AAAAA8AAAAAAAAA&#10;AAAAAAAAoQIAAGRycy9kb3ducmV2LnhtbFBLBQYAAAAABAAEAPkAAACUAwAAAAA=&#10;" strokecolor="black [3213]" strokeweight="1pt"/>
                <v:line id="Straight Connector 277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0vOxMcAAADcAAAADwAAAGRycy9kb3ducmV2LnhtbESPQWvCQBSE74L/YXlCL8VsTNE00VXE&#10;UuhFSqOH9vbIvibB7NuQ3Zr033eFgsdhZr5hNrvRtOJKvWssK1hEMQji0uqGKwXn0+v8GYTzyBpb&#10;y6TglxzsttPJBnNtB/6ga+ErESDsclRQe9/lUrqyJoMush1x8L5tb9AH2VdS9zgEuGllEscrabDh&#10;sFBjR4eaykvxYxS8nFdDkVXL9HHxdBwzfk8+v45GqYfZuF+D8DT6e/i//aYVJGkKtzPhCMjt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S87ExwAAANwAAAAPAAAAAAAA&#10;AAAAAAAAAKECAABkcnMvZG93bnJldi54bWxQSwUGAAAAAAQABAD5AAAAlQMAAAAA&#10;" strokecolor="black [3213]" strokeweight="1pt"/>
                <v:line id="Straight Connector 278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2uesIAAADcAAAADwAAAGRycy9kb3ducmV2LnhtbERPy4rCMBTdC/MP4Q6403QER6c2lUEQ&#10;REbB6mZ2l+b2gc1NbaLWvzcLweXhvJNlbxpxo87VlhV8jSMQxLnVNZcKTsf1aA7CeWSNjWVS8CAH&#10;y/RjkGCs7Z0PdMt8KUIIuxgVVN63sZQur8igG9uWOHCF7Qz6ALtS6g7vIdw0chJF39JgzaGhwpZW&#10;FeXn7GoUbI8/xepvu9s/3OV/T8UsOkyzk1LDz/53AcJT79/il3ujFUxmYW04E46ATJ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y2uesIAAADcAAAADwAAAAAAAAAAAAAA&#10;AAChAgAAZHJzL2Rvd25yZXYueG1sUEsFBgAAAAAEAAQA+QAAAJADAAAAAA==&#10;" strokecolor="black [3213]" strokeweight="1pt"/>
              </v:group>
            </w:pict>
          </mc:Fallback>
        </mc:AlternateContent>
      </w:r>
      <w:r w:rsidR="00EF5AE7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3696498</wp:posOffset>
                </wp:positionH>
                <wp:positionV relativeFrom="paragraph">
                  <wp:posOffset>184995</wp:posOffset>
                </wp:positionV>
                <wp:extent cx="94611" cy="287498"/>
                <wp:effectExtent l="0" t="0" r="20320" b="36830"/>
                <wp:wrapNone/>
                <wp:docPr id="263" name="Group 2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1" cy="287498"/>
                          <a:chOff x="0" y="0"/>
                          <a:chExt cx="94615" cy="287655"/>
                        </a:xfrm>
                      </wpg:grpSpPr>
                      <wps:wsp>
                        <wps:cNvPr id="264" name="Straight Connector 264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5" name="Straight Connector 265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6" name="Straight Connector 266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7" name="Straight Connector 267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8" name="Straight Connector 268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9" name="Straight Connector 269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0" name="Straight Connector 270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63" o:spid="_x0000_s1026" style="position:absolute;margin-left:291.05pt;margin-top:14.55pt;width:7.45pt;height:22.65pt;z-index:252112896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">
                <v:line id="Straight Connector 264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kyosYAAADcAAAADwAAAGRycy9kb3ducmV2LnhtbESPT2sCMRTE74V+h/AKvdWk0tq6GqUI&#10;QpEq7K4Xb4/N2z+4eVk3qa7fvikIHoeZ+Q0zXw62FWfqfeNYw+tIgSAunGm40rDP1y+fIHxANtg6&#10;Jg1X8rBcPD7MMTHuwimds1CJCGGfoIY6hC6R0hc1WfQj1xFHr3S9xRBlX0nT4yXCbSvHSk2kxYbj&#10;Qo0drWoqjtmv1bDJp+XqZ7PdXf3psKPyQ6Xv2V7r56fhawYi0BDu4Vv722gYT97g/0w8AnLx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u5MqLGAAAA3AAAAA8AAAAAAAAA&#10;AAAAAAAAoQIAAGRycy9kb3ducmV2LnhtbFBLBQYAAAAABAAEAPkAAACUAwAAAAA=&#10;" strokecolor="black [3213]" strokeweight="1pt"/>
                <v:line id="Straight Connector 265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xj9ccAAADcAAAADwAAAGRycy9kb3ducmV2LnhtbESPQWvCQBSE7wX/w/KEXqRuTDHW6CZI&#10;S6EXEaOH9vbIPpNg9m3Ibk3677sFocdhZr5htvloWnGj3jWWFSzmEQji0uqGKwXn0/vTCwjnkTW2&#10;lknBDznIs8nDFlNtBz7SrfCVCBB2KSqove9SKV1Zk0E3tx1x8C62N+iD7CupexwC3LQyjqJEGmw4&#10;LNTY0WtN5bX4NgrezslQrKvlarZ43o9rPsSfX3uj1ON03G1AeBr9f/je/tAK4mQJf2fCEZDZ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DGP1xwAAANwAAAAPAAAAAAAA&#10;AAAAAAAAAKECAABkcnMvZG93bnJldi54bWxQSwUGAAAAAAQABAD5AAAAlQMAAAAA&#10;" strokecolor="black [3213]" strokeweight="1pt"/>
                <v:line id="Straight Connector 266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cJTsUAAADcAAAADwAAAGRycy9kb3ducmV2LnhtbESPT4vCMBTE7wv7HcJb8LamK1i1GmUR&#10;hEVUsHrx9mhe/2DzUpus1m9vBMHjMDO/YWaLztTiSq2rLCv46UcgiDOrKy4UHA+r7zEI55E11pZJ&#10;wZ0cLOafHzNMtL3xnq6pL0SAsEtQQel9k0jpspIMur5tiIOX29agD7ItpG7xFuCmloMoiqXBisNC&#10;iQ0tS8rO6b9RsD5M8uVmvd3d3eW0o3wU7YfpUaneV/c7BeGp8+/wq/2nFQziGJ5nwhGQ8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CcJTsUAAADcAAAADwAAAAAAAAAA&#10;AAAAAAChAgAAZHJzL2Rvd25yZXYueG1sUEsFBgAAAAAEAAQA+QAAAJMDAAAAAA==&#10;" strokecolor="black [3213]" strokeweight="1pt"/>
                <v:line id="Straight Connector 267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JYGccAAADcAAAADwAAAGRycy9kb3ducmV2LnhtbESPQWvCQBSE74L/YXlCL8VsTDE20VXE&#10;UuhFSqOH9vbIvibB7NuQ3Zr033eFgsdhZr5hNrvRtOJKvWssK1hEMQji0uqGKwXn0+v8GYTzyBpb&#10;y6TglxzsttPJBnNtB/6ga+ErESDsclRQe9/lUrqyJoMush1x8L5tb9AH2VdS9zgEuGllEsepNNhw&#10;WKixo0NN5aX4MQpezulQZNVy9bh4Oo4ZvyefX0ej1MNs3K9BeBr9PfzfftMKknQFtzPhCMjt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GklgZxwAAANwAAAAPAAAAAAAA&#10;AAAAAAAAAKECAABkcnMvZG93bnJldi54bWxQSwUGAAAAAAQABAD5AAAAlQMAAAAA&#10;" strokecolor="black [3213]" strokeweight="1pt"/>
                <v:line id="Straight Connector 268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Q4p8IAAADcAAAADwAAAGRycy9kb3ducmV2LnhtbERPy4rCMBTdC/MP4Q6403QEH1ObyiAI&#10;IqNgdTO7S3P7wOamNlHr308WgsvDeSer3jTiTp2rLSv4GkcgiHOray4VnE+b0QKE88gaG8uk4EkO&#10;VunHIMFY2wcf6Z75UoQQdjEqqLxvYyldXpFBN7YtceAK2xn0AXal1B0+Qrhp5CSKZtJgzaGhwpbW&#10;FeWX7GYU7E7fxfp3tz883fXvQMU8Ok6zs1LDz/5nCcJT79/il3urFUxmYW04E46ATP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vQ4p8IAAADcAAAADwAAAAAAAAAAAAAA&#10;AAChAgAAZHJzL2Rvd25yZXYueG1sUEsFBgAAAAAEAAQA+QAAAJADAAAAAA==&#10;" strokecolor="black [3213]" strokeweight="1pt"/>
                <v:line id="Straight Connector 269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Fp8MYAAADcAAAADwAAAGRycy9kb3ducmV2LnhtbESPQWvCQBSE7wX/w/IEL1I3pjQ10VVK&#10;RehFpGkO9vbIvibB7NuQXU3677sFocdhZr5hNrvRtOJGvWssK1guIhDEpdUNVwqKz8PjCoTzyBpb&#10;y6TghxzstpOHDWbaDvxBt9xXIkDYZaig9r7LpHRlTQbdwnbEwfu2vUEfZF9J3eMQ4KaVcRQl0mDD&#10;YaHGjt5qKi/51SjYF8mQp9Xzy3z5dBxTPsXnr6NRajYdX9cgPI3+P3xvv2sFcZLC35lwBOT2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hBafDGAAAA3AAAAA8AAAAAAAAA&#10;AAAAAAAAoQIAAGRycy9kb3ducmV2LnhtbFBLBQYAAAAABAAEAPkAAACUAwAAAAA=&#10;" strokecolor="black [3213]" strokeweight="1pt"/>
                <v:line id="Straight Connector 270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uifMIAAADcAAAADwAAAGRycy9kb3ducmV2LnhtbERPy4rCMBTdC/MP4Q6403QER6c2lUEQ&#10;REbB6mZ2l+b2gc1NbaLWvzcLweXhvJNlbxpxo87VlhV8jSMQxLnVNZcKTsf1aA7CeWSNjWVS8CAH&#10;y/RjkGCs7Z0PdMt8KUIIuxgVVN63sZQur8igG9uWOHCF7Qz6ALtS6g7vIdw0chJF39JgzaGhwpZW&#10;FeXn7GoUbI8/xepvu9s/3OV/T8UsOkyzk1LDz/53AcJT79/il3ujFUxmYX44E46ATJ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VuifMIAAADcAAAADwAAAAAAAAAAAAAA&#10;AAChAgAAZHJzL2Rvd25yZXYueG1sUEsFBgAAAAAEAAQA+QAAAJADAAAAAA==&#10;" strokecolor="black [3213]" strokeweight="1pt"/>
              </v:group>
            </w:pict>
          </mc:Fallback>
        </mc:AlternateContent>
      </w:r>
      <w:r w:rsidR="00EF5AE7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2647229</wp:posOffset>
                </wp:positionH>
                <wp:positionV relativeFrom="paragraph">
                  <wp:posOffset>95081</wp:posOffset>
                </wp:positionV>
                <wp:extent cx="445752" cy="446271"/>
                <wp:effectExtent l="0" t="0" r="12065" b="11430"/>
                <wp:wrapNone/>
                <wp:docPr id="224" name="Group 2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52" cy="446271"/>
                          <a:chOff x="0" y="0"/>
                          <a:chExt cx="445770" cy="447675"/>
                        </a:xfrm>
                      </wpg:grpSpPr>
                      <wps:wsp>
                        <wps:cNvPr id="225" name="Oval 225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6" name="Text Box 226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94D8B" w:rsidRDefault="00494D8B" w:rsidP="00494D8B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494D8B" w:rsidRDefault="00494D8B" w:rsidP="00494D8B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494D8B" w:rsidRPr="00793C98" w:rsidRDefault="00494D8B" w:rsidP="00494D8B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24" o:spid="_x0000_s1031" style="position:absolute;left:0;text-align:left;margin-left:208.45pt;margin-top:7.5pt;width:35.1pt;height:35.15pt;z-index:252098560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">
                <v:oval id="Oval 225" o:spid="_x0000_s1032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l99cQA&#10;AADcAAAADwAAAGRycy9kb3ducmV2LnhtbESPT2vCQBTE74V+h+UVeqsbI/4hukopKD0IYtT7M/tM&#10;0mbfhuwak2/vCoLHYWZ+wyxWnalES40rLSsYDiIQxJnVJecKjof11wyE88gaK8ukoCcHq+X72wIT&#10;bW+8pzb1uQgQdgkqKLyvEyldVpBBN7A1cfAutjHog2xyqRu8BbipZBxFE2mw5LBQYE0/BWX/6dUo&#10;aP/SbXnqz8PjdKOvOz+Sm75vlfr86L7nIDx1/hV+tn+1gjgew+NMOAJy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5ffXEAAAA3AAAAA8AAAAAAAAAAAAAAAAAmAIAAGRycy9k&#10;b3ducmV2LnhtbFBLBQYAAAAABAAEAPUAAACJAwAAAAA=&#10;" fillcolor="white [3212]" strokecolor="black [3213]" strokeweight="1pt"/>
                <v:shape id="Text Box 226" o:spid="_x0000_s1033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f6eMQA&#10;AADcAAAADwAAAGRycy9kb3ducmV2LnhtbESPQWvCQBSE70L/w/IEb3VjFJHoKqGlVGxBtL14e2Rf&#10;k9Ds25B91fjvu4LgcZiZb5jVpneNOlMXas8GJuMEFHHhbc2lge+vt+cFqCDIFhvPZOBKATbrp8EK&#10;M+svfKDzUUoVIRwyNFCJtJnWoajIYRj7ljh6P75zKFF2pbYdXiLcNTpNkrl2WHNcqLCll4qK3+Of&#10;M7CbnfB1Kh90Fe73ef6+aGfh05jRsM+XoIR6eYTv7a01kKZzuJ2JR0C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3+njEAAAA3AAAAA8AAAAAAAAAAAAAAAAAmAIAAGRycy9k&#10;b3ducmV2LnhtbFBLBQYAAAAABAAEAPUAAACJAwAAAAA=&#10;" fillcolor="white [3201]" strokecolor="white [3212]" strokeweight=".5pt">
                  <v:textbox>
                    <w:txbxContent>
                      <w:p w:rsidR="00494D8B" w:rsidRDefault="00494D8B" w:rsidP="00494D8B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494D8B" w:rsidRDefault="00494D8B" w:rsidP="00494D8B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494D8B" w:rsidRPr="00793C98" w:rsidRDefault="00494D8B" w:rsidP="00494D8B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494D8B" w:rsidRDefault="005C677C" w:rsidP="00494D8B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1235867</wp:posOffset>
                </wp:positionH>
                <wp:positionV relativeFrom="paragraph">
                  <wp:posOffset>130377</wp:posOffset>
                </wp:positionV>
                <wp:extent cx="0" cy="490427"/>
                <wp:effectExtent l="0" t="0" r="19050" b="24130"/>
                <wp:wrapNone/>
                <wp:docPr id="239" name="Straight Connector 2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90427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39" o:spid="_x0000_s1026" style="position:absolute;flip:y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7.3pt,10.25pt" to="97.3pt,4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" strokecolor="black [3213]" strokeweight="1pt"/>
            </w:pict>
          </mc:Fallback>
        </mc:AlternateContent>
      </w:r>
      <w:r w:rsidR="00EF5AE7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78080" behindDoc="0" locked="0" layoutInCell="1" allowOverlap="1" wp14:anchorId="3FA2BC6D" wp14:editId="61237178">
                <wp:simplePos x="0" y="0"/>
                <wp:positionH relativeFrom="column">
                  <wp:posOffset>2880995</wp:posOffset>
                </wp:positionH>
                <wp:positionV relativeFrom="paragraph">
                  <wp:posOffset>197485</wp:posOffset>
                </wp:positionV>
                <wp:extent cx="0" cy="439420"/>
                <wp:effectExtent l="0" t="0" r="19050" b="17780"/>
                <wp:wrapNone/>
                <wp:docPr id="282" name="Straight Connector 2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3942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82" o:spid="_x0000_s1026" style="position:absolute;flip:y;z-index:2520780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26.85pt,15.55pt" to="226.85pt,5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" strokecolor="black [3213]" strokeweight="1pt"/>
            </w:pict>
          </mc:Fallback>
        </mc:AlternateContent>
      </w:r>
      <w:r w:rsidR="00EF5AE7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99584" behindDoc="0" locked="0" layoutInCell="1" allowOverlap="1" wp14:anchorId="7B00ACDE" wp14:editId="63F4C126">
                <wp:simplePos x="0" y="0"/>
                <wp:positionH relativeFrom="column">
                  <wp:posOffset>3742690</wp:posOffset>
                </wp:positionH>
                <wp:positionV relativeFrom="paragraph">
                  <wp:posOffset>130175</wp:posOffset>
                </wp:positionV>
                <wp:extent cx="4445" cy="499745"/>
                <wp:effectExtent l="0" t="0" r="33655" b="14605"/>
                <wp:wrapNone/>
                <wp:docPr id="290" name="Straight Connector 2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45" cy="49974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90" o:spid="_x0000_s1026" style="position:absolute;z-index:2520995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94.7pt,10.25pt" to="295.05pt,4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" strokecolor="black [3040]" strokeweight="1pt"/>
            </w:pict>
          </mc:Fallback>
        </mc:AlternateContent>
      </w:r>
      <w:r w:rsidR="00EF5AE7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91392" behindDoc="0" locked="0" layoutInCell="1" allowOverlap="1" wp14:anchorId="3814A0E4" wp14:editId="0A6D1D1A">
                <wp:simplePos x="0" y="0"/>
                <wp:positionH relativeFrom="column">
                  <wp:posOffset>1832795</wp:posOffset>
                </wp:positionH>
                <wp:positionV relativeFrom="paragraph">
                  <wp:posOffset>128728</wp:posOffset>
                </wp:positionV>
                <wp:extent cx="0" cy="490073"/>
                <wp:effectExtent l="0" t="0" r="19050" b="24765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90073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8" o:spid="_x0000_s1026" style="position:absolute;flip:y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4.3pt,10.15pt" to="144.3pt,4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" strokecolor="black [3213]" strokeweight="1pt"/>
            </w:pict>
          </mc:Fallback>
        </mc:AlternateContent>
      </w:r>
    </w:p>
    <w:p w:rsidR="009B3820" w:rsidRPr="0076218F" w:rsidRDefault="00EF5AE7" w:rsidP="0076218F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8320" behindDoc="0" locked="0" layoutInCell="1" allowOverlap="1" wp14:anchorId="4165FDA6" wp14:editId="00C0AF36">
                <wp:simplePos x="0" y="0"/>
                <wp:positionH relativeFrom="column">
                  <wp:posOffset>1228216</wp:posOffset>
                </wp:positionH>
                <wp:positionV relativeFrom="paragraph">
                  <wp:posOffset>282895</wp:posOffset>
                </wp:positionV>
                <wp:extent cx="2520849" cy="6983"/>
                <wp:effectExtent l="0" t="0" r="13335" b="31750"/>
                <wp:wrapNone/>
                <wp:docPr id="54" name="Straight Connector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20849" cy="6983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54" o:spid="_x0000_s1026" style="position:absolute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6.7pt,22.3pt" to="295.2pt,2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" strokecolor="black [3040]" strokeweight="1pt"/>
            </w:pict>
          </mc:Fallback>
        </mc:AlternateContent>
      </w:r>
    </w:p>
    <w:p w:rsidR="009B3820" w:rsidRDefault="009B3820" w:rsidP="00225B0A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76218F" w:rsidRDefault="00AA2DD0" w:rsidP="0076218F">
      <w:pPr>
        <w:tabs>
          <w:tab w:val="left" w:pos="720"/>
        </w:tabs>
        <w:ind w:left="720"/>
        <w:rPr>
          <w:sz w:val="24"/>
          <w:szCs w:val="24"/>
        </w:rPr>
      </w:pPr>
      <w:r w:rsidRPr="0076218F">
        <w:rPr>
          <w:position w:val="-24"/>
          <w:sz w:val="24"/>
          <w:szCs w:val="24"/>
        </w:rPr>
        <w:object w:dxaOrig="3600" w:dyaOrig="660">
          <v:shape id="_x0000_i1026" type="#_x0000_t75" style="width:180pt;height:33pt" o:ole="">
            <v:imagedata r:id="rId24" o:title=""/>
          </v:shape>
          <o:OLEObject Type="Embed" ProgID="Equation.DSMT4" ShapeID="_x0000_i1026" DrawAspect="Content" ObjectID="_1396779256" r:id="rId25"/>
        </w:object>
      </w:r>
    </w:p>
    <w:p w:rsidR="00225B0A" w:rsidRDefault="00AA2DD0" w:rsidP="00225B0A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i/>
          <w:sz w:val="24"/>
          <w:szCs w:val="24"/>
        </w:rPr>
        <w:tab/>
      </w:r>
      <w:r w:rsidR="009B3820" w:rsidRPr="00AA2DD0">
        <w:rPr>
          <w:i/>
          <w:sz w:val="24"/>
          <w:szCs w:val="24"/>
        </w:rPr>
        <w:t>b</w:t>
      </w:r>
      <w:r w:rsidR="00D565F2">
        <w:rPr>
          <w:sz w:val="24"/>
          <w:szCs w:val="24"/>
        </w:rPr>
        <w:t>)</w:t>
      </w:r>
      <w:r w:rsidR="00274DB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3679032</wp:posOffset>
                </wp:positionH>
                <wp:positionV relativeFrom="paragraph">
                  <wp:posOffset>26511</wp:posOffset>
                </wp:positionV>
                <wp:extent cx="0" cy="416717"/>
                <wp:effectExtent l="0" t="0" r="19050" b="21590"/>
                <wp:wrapNone/>
                <wp:docPr id="109" name="Straight Connector 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6717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09" o:spid="_x0000_s1026" style="position:absolute;flip:y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9.7pt,2.1pt" to="289.7pt,3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" strokecolor="black [3040]" strokeweight="1pt"/>
            </w:pict>
          </mc:Fallback>
        </mc:AlternateContent>
      </w:r>
      <w:r w:rsidR="00274DB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3038475</wp:posOffset>
                </wp:positionH>
                <wp:positionV relativeFrom="paragraph">
                  <wp:posOffset>36036</wp:posOffset>
                </wp:positionV>
                <wp:extent cx="635" cy="503555"/>
                <wp:effectExtent l="0" t="0" r="37465" b="10795"/>
                <wp:wrapNone/>
                <wp:docPr id="116" name="Straight Connector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50355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16" o:spid="_x0000_s1026" style="position:absolute;flip:y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9.25pt,2.85pt" to="239.3pt,4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" strokecolor="black [3213]" strokeweight="1pt"/>
            </w:pict>
          </mc:Fallback>
        </mc:AlternateContent>
      </w:r>
      <w:r w:rsidR="00274DB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4538663</wp:posOffset>
                </wp:positionH>
                <wp:positionV relativeFrom="paragraph">
                  <wp:posOffset>28892</wp:posOffset>
                </wp:positionV>
                <wp:extent cx="635" cy="504548"/>
                <wp:effectExtent l="0" t="0" r="37465" b="10160"/>
                <wp:wrapNone/>
                <wp:docPr id="118" name="Straight Connector 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504548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18" o:spid="_x0000_s1026" style="position:absolute;flip:y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7.4pt,2.25pt" to="357.45pt,4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" strokecolor="black [3213]" strokeweight="1pt"/>
            </w:pict>
          </mc:Fallback>
        </mc:AlternateContent>
      </w:r>
      <w:r w:rsidR="00274DB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3038475</wp:posOffset>
                </wp:positionH>
                <wp:positionV relativeFrom="paragraph">
                  <wp:posOffset>26511</wp:posOffset>
                </wp:positionV>
                <wp:extent cx="1503680" cy="10476"/>
                <wp:effectExtent l="0" t="0" r="20320" b="27940"/>
                <wp:wrapNone/>
                <wp:docPr id="111" name="Straight Connector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03680" cy="10476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11" o:spid="_x0000_s1026" style="position:absolute;flip:y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9.25pt,2.1pt" to="357.6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" strokecolor="black [3040]" strokeweight="1pt"/>
            </w:pict>
          </mc:Fallback>
        </mc:AlternateContent>
      </w:r>
    </w:p>
    <w:p w:rsidR="00225B0A" w:rsidRDefault="00274DBE" w:rsidP="00225B0A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3862388</wp:posOffset>
                </wp:positionH>
                <wp:positionV relativeFrom="paragraph">
                  <wp:posOffset>197484</wp:posOffset>
                </wp:positionV>
                <wp:extent cx="593725" cy="273685"/>
                <wp:effectExtent l="0" t="0" r="15875" b="12065"/>
                <wp:wrapNone/>
                <wp:docPr id="119" name="Text Box 1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3725" cy="273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25B0A" w:rsidRDefault="00225B0A" w:rsidP="00225B0A">
                            <w:r>
                              <w:t>120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19" o:spid="_x0000_s1034" type="#_x0000_t202" style="position:absolute;left:0;text-align:left;margin-left:304.15pt;margin-top:15.55pt;width:46.75pt;height:21.5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" fillcolor="white [3201]" strokecolor="white [3212]" strokeweight=".5pt">
                <v:textbox>
                  <w:txbxContent>
                    <w:p w:rsidR="00225B0A" w:rsidRDefault="00225B0A" w:rsidP="00225B0A">
                      <w:r>
                        <w:t>120 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3452813</wp:posOffset>
                </wp:positionH>
                <wp:positionV relativeFrom="paragraph">
                  <wp:posOffset>99853</wp:posOffset>
                </wp:positionV>
                <wp:extent cx="445135" cy="445770"/>
                <wp:effectExtent l="0" t="0" r="12065" b="11430"/>
                <wp:wrapNone/>
                <wp:docPr id="190" name="Group 1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135" cy="445770"/>
                          <a:chOff x="0" y="0"/>
                          <a:chExt cx="445770" cy="447675"/>
                        </a:xfrm>
                      </wpg:grpSpPr>
                      <wps:wsp>
                        <wps:cNvPr id="191" name="Oval 191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3" name="Text Box 193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25B0A" w:rsidRDefault="00225B0A" w:rsidP="00225B0A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225B0A" w:rsidRDefault="00225B0A" w:rsidP="00225B0A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225B0A" w:rsidRPr="00793C98" w:rsidRDefault="00225B0A" w:rsidP="00225B0A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90" o:spid="_x0000_s1035" style="position:absolute;left:0;text-align:left;margin-left:271.9pt;margin-top:7.85pt;width:35.05pt;height:35.1pt;z-index:252246016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">
                <v:oval id="Oval 191" o:spid="_x0000_s1036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jTbcIA&#10;AADcAAAADwAAAGRycy9kb3ducmV2LnhtbERPTWvCQBC9F/oflil4q5tUsDa6CaWgeBCk0d7H7DRJ&#10;m50N2TUm/94VBG/zeJ+zygbTiJ46V1tWEE8jEMSF1TWXCo6H9esChPPIGhvLpGAkB1n6/LTCRNsL&#10;f1Of+1KEEHYJKqi8bxMpXVGRQTe1LXHgfm1n0AfYlVJ3eAnhppFvUTSXBmsODRW29FVR8Z+fjYL+&#10;L9/VP+MpPr5v9HnvZ3Izjr1Sk5fhcwnC0+Af4rt7q8P8jxhuz4QLZH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WNNtwgAAANwAAAAPAAAAAAAAAAAAAAAAAJgCAABkcnMvZG93&#10;bnJldi54bWxQSwUGAAAAAAQABAD1AAAAhwMAAAAA&#10;" fillcolor="white [3212]" strokecolor="black [3213]" strokeweight="1pt"/>
                <v:shape id="Text Box 193" o:spid="_x0000_s1037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rxe8IA&#10;AADcAAAADwAAAGRycy9kb3ducmV2LnhtbERPS2vCQBC+F/wPywje6sYHRVNXCYq0WEG0vfQ2ZMck&#10;mJ0N2anGf98VCr3Nx/ecxapztbpSGyrPBkbDBBRx7m3FhYGvz+3zDFQQZIu1ZzJwpwCrZe9pgan1&#10;Nz7S9SSFiiEcUjRQijSp1iEvyWEY+oY4cmffOpQI20LbFm8x3NV6nCQv2mHFsaHEhtYl5ZfTjzOw&#10;m37jZiIfdBfuDln2NmumYW/MoN9lr6CEOvkX/7nfbZw/n8DjmXiBX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2vF7wgAAANwAAAAPAAAAAAAAAAAAAAAAAJgCAABkcnMvZG93&#10;bnJldi54bWxQSwUGAAAAAAQABAD1AAAAhwMAAAAA&#10;" fillcolor="white [3201]" strokecolor="white [3212]" strokeweight=".5pt">
                  <v:textbox>
                    <w:txbxContent>
                      <w:p w:rsidR="00225B0A" w:rsidRDefault="00225B0A" w:rsidP="00225B0A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225B0A" w:rsidRDefault="00225B0A" w:rsidP="00225B0A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225B0A" w:rsidRPr="00793C98" w:rsidRDefault="00225B0A" w:rsidP="00225B0A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4586051</wp:posOffset>
                </wp:positionH>
                <wp:positionV relativeFrom="paragraph">
                  <wp:posOffset>214024</wp:posOffset>
                </wp:positionV>
                <wp:extent cx="545465" cy="264160"/>
                <wp:effectExtent l="0" t="0" r="8255" b="2540"/>
                <wp:wrapNone/>
                <wp:docPr id="130" name="Text Box 1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465" cy="2641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25B0A" w:rsidRDefault="00D565F2" w:rsidP="00225B0A">
                            <w:r w:rsidRPr="005C677C">
                              <w:rPr>
                                <w:position w:val="-6"/>
                              </w:rPr>
                              <w:object w:dxaOrig="560" w:dyaOrig="279">
                                <v:shape id="_x0000_i1047" type="#_x0000_t75" style="width:27.95pt;height:13.75pt" o:ole="">
                                  <v:imagedata r:id="rId26" o:title=""/>
                                </v:shape>
                                <o:OLEObject Type="Embed" ProgID="Equation.DSMT4" ShapeID="_x0000_i1047" DrawAspect="Content" ObjectID="_1396779277" r:id="rId2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30" o:spid="_x0000_s1038" type="#_x0000_t202" style="position:absolute;left:0;text-align:left;margin-left:361.1pt;margin-top:16.85pt;width:42.95pt;height:20.8pt;z-index:2522490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" fillcolor="white [3201]" stroked="f" strokeweight=".5pt">
                <v:textbox>
                  <w:txbxContent>
                    <w:p w:rsidR="00225B0A" w:rsidRDefault="00D565F2" w:rsidP="00225B0A">
                      <w:r w:rsidRPr="005C677C">
                        <w:rPr>
                          <w:position w:val="-6"/>
                        </w:rPr>
                        <w:object w:dxaOrig="560" w:dyaOrig="279">
                          <v:shape id="_x0000_i1046" type="#_x0000_t75" style="width:27.95pt;height:13.75pt" o:ole="">
                            <v:imagedata r:id="rId28" o:title=""/>
                          </v:shape>
                          <o:OLEObject Type="Embed" ProgID="Equation.DSMT4" ShapeID="_x0000_i1046" DrawAspect="Content" ObjectID="_1396352877" r:id="rId2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2990850</wp:posOffset>
                </wp:positionH>
                <wp:positionV relativeFrom="paragraph">
                  <wp:posOffset>202247</wp:posOffset>
                </wp:positionV>
                <wp:extent cx="93980" cy="287020"/>
                <wp:effectExtent l="0" t="0" r="20320" b="36830"/>
                <wp:wrapNone/>
                <wp:docPr id="132" name="Group 1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980" cy="287020"/>
                          <a:chOff x="0" y="0"/>
                          <a:chExt cx="94615" cy="287655"/>
                        </a:xfrm>
                      </wpg:grpSpPr>
                      <wps:wsp>
                        <wps:cNvPr id="133" name="Straight Connector 133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5" name="Straight Connector 135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9" name="Straight Connector 139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1" name="Straight Connector 141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2" name="Straight Connector 142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3" name="Straight Connector 143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4" name="Straight Connector 144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32" o:spid="_x0000_s1026" style="position:absolute;margin-left:235.5pt;margin-top:15.9pt;width:7.4pt;height:22.6pt;z-index:252250112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">
                <v:line id="Straight Connector 133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bkt8IAAADcAAAADwAAAGRycy9kb3ducmV2LnhtbERPS4vCMBC+C/sfwizsTVNXfFWjLIIg&#10;4gpWL96GZvrAZlKbrNZ/bxYEb/PxPWe+bE0lbtS40rKCfi8CQZxaXXKu4HRcdycgnEfWWFkmBQ9y&#10;sFx8dOYYa3vnA90Sn4sQwi5GBYX3dSylSwsy6Hq2Jg5cZhuDPsAml7rBewg3lfyOopE0WHJoKLCm&#10;VUHpJfkzCrbHabbabX/3D3c97ykbR4dhclLq67P9mYHw1Pq3+OXe6DB/MID/Z8IFcvE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Mbkt8IAAADcAAAADwAAAAAAAAAAAAAA&#10;AAChAgAAZHJzL2Rvd25yZXYueG1sUEsFBgAAAAAEAAQA+QAAAJADAAAAAA==&#10;" strokecolor="black [3213]" strokeweight="1pt"/>
                <v:line id="Straight Connector 135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otlMMAAADcAAAADwAAAGRycy9kb3ducmV2LnhtbERPS4vCMBC+L/gfwgh7WTRV8VWNIorg&#10;RcTqQW9DM7bFZlKarO3++42wsLf5+J6zXLemFC+qXWFZwaAfgSBOrS44U3C97HszEM4jaywtk4If&#10;crBedT6WGGvb8Jleic9ECGEXo4Lc+yqW0qU5GXR9WxEH7mFrgz7AOpO6xiaEm1IOo2giDRYcGnKs&#10;aJtT+ky+jYLdddIk82w8/RqMju2cT8Pb/WiU+uy2mwUIT63/F/+5DzrMH43h/Uy4QK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GaLZTDAAAA3AAAAA8AAAAAAAAAAAAA&#10;AAAAoQIAAGRycy9kb3ducmV2LnhtbFBLBQYAAAAABAAEAPkAAACRAwAAAAA=&#10;" strokecolor="black [3213]" strokeweight="1pt"/>
                <v:line id="Straight Connector 139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7TXcQAAADcAAAADwAAAGRycy9kb3ducmV2LnhtbERPS2vCQBC+C/0PyxR6M5taqjW6ShEK&#10;JbSCMZfehuzkgdnZmN2a+O+7BcHbfHzPWW9H04oL9a6xrOA5ikEQF1Y3XCnIjx/TNxDOI2tsLZOC&#10;KznYbh4ma0y0HfhAl8xXIoSwS1BB7X2XSOmKmgy6yHbEgSttb9AH2FdS9ziEcNPKWRzPpcGGQ0ON&#10;He1qKk7Zr1GQHpfl7iv93l/d+WdP5SI+vGa5Uk+P4/sKhKfR38U396cO81+W8P9MuE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LtNdxAAAANwAAAAPAAAAAAAAAAAA&#10;AAAAAKECAABkcnMvZG93bnJldi54bWxQSwUGAAAAAAQABAD5AAAAkgMAAAAA&#10;" strokecolor="black [3213]" strokeweight="1pt"/>
                <v:line id="Straight Connector 141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dY6sQAAADcAAAADwAAAGRycy9kb3ducmV2LnhtbERPTWvCQBC9F/oflil4Ed1ErdboKkUR&#10;ehFp9GBvQ3ZMQrOzIbua+O/dgtDbPN7nLNedqcSNGldaVhAPIxDEmdUl5wpOx93gA4TzyBory6Tg&#10;Tg7Wq9eXJSbatvxNt9TnIoSwS1BB4X2dSOmyggy6oa2JA3exjUEfYJNL3WAbwk0lR1E0lQZLDg0F&#10;1rQpKPtNr0bB9jRt03n+PuvH430358Po/LM3SvXeus8FCE+d/xc/3V86zJ/E8PdMuEC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p1jqxAAAANwAAAAPAAAAAAAAAAAA&#10;AAAAAKECAABkcnMvZG93bnJldi54bWxQSwUGAAAAAAQABAD5AAAAkgMAAAAA&#10;" strokecolor="black [3213]" strokeweight="1pt"/>
                <v:line id="Straight Connector 142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4wyUcIAAADcAAAADwAAAGRycy9kb3ducmV2LnhtbERPS4vCMBC+C/sfwizsTVPFZzXKIggi&#10;rmD14m1opg9sJt0mq/XfmwXB23x8z1msWlOJGzWutKyg34tAEKdWl5wrOJ823SkI55E1VpZJwYMc&#10;rJYfnQXG2t75SLfE5yKEsItRQeF9HUvp0oIMup6tiQOX2cagD7DJpW7wHsJNJQdRNJYGSw4NBda0&#10;Lii9Jn9Gwe40y9b73c/h4X4vB8om0XGUnJX6+my/5yA8tf4tfrm3OswfDuD/mXCBX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4wyUcIAAADcAAAADwAAAAAAAAAAAAAA&#10;AAChAgAAZHJzL2Rvd25yZXYueG1sUEsFBgAAAAAEAAQA+QAAAJADAAAAAA==&#10;" strokecolor="black [3213]" strokeweight="1pt"/>
                <v:line id="Straight Connector 143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ljBsQAAADcAAAADwAAAGRycy9kb3ducmV2LnhtbERPTWvCQBC9F/wPyxS8FN2oNdbUVaQi&#10;9CJi9KC3ITtNgtnZkN2a+O/dgtDbPN7nLFadqcSNGldaVjAaRiCIM6tLzhWcjtvBBwjnkTVWlknB&#10;nRyslr2XBSbatnygW+pzEULYJaig8L5OpHRZQQbd0NbEgfuxjUEfYJNL3WAbwk0lx1EUS4Mlh4YC&#10;a/oqKLumv0bB5hS36Tyfzt5Gk1035/34fNkZpfqv3foThKfO/4uf7m8d5r9P4O+ZcIF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OWMGxAAAANwAAAAPAAAAAAAAAAAA&#10;AAAAAKECAABkcnMvZG93bnJldi54bWxQSwUGAAAAAAQABAD5AAAAkgMAAAAA&#10;" strokecolor="black [3213]" strokeweight="1pt"/>
                <v:line id="Straight Connector 144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kPvsIAAADcAAAADwAAAGRycy9kb3ducmV2LnhtbERPS4vCMBC+C/sfwizsTVMXn9UoiyCI&#10;uILVi7ehmT6wmdQmq/XfmwXB23x8z5kvW1OJGzWutKyg34tAEKdWl5wrOB3X3QkI55E1VpZJwYMc&#10;LBcfnTnG2t75QLfE5yKEsItRQeF9HUvp0oIMup6tiQOX2cagD7DJpW7wHsJNJb+jaCQNlhwaCqxp&#10;VVB6Sf6Mgu1xmq1229/9w13Pe8rG0WGYnJT6+mx/ZiA8tf4tfrk3OswfDOD/mXCBXD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ykPvsIAAADcAAAADwAAAAAAAAAAAAAA&#10;AAChAgAAZHJzL2Rvd25yZXYueG1sUEsFBgAAAAAEAAQA+QAAAJADAAAAAA==&#10;" strokecolor="black [3213]" strokeweight="1pt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4493419</wp:posOffset>
                </wp:positionH>
                <wp:positionV relativeFrom="paragraph">
                  <wp:posOffset>192722</wp:posOffset>
                </wp:positionV>
                <wp:extent cx="94611" cy="287498"/>
                <wp:effectExtent l="0" t="0" r="20320" b="36830"/>
                <wp:wrapNone/>
                <wp:docPr id="167" name="Group 1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1" cy="287498"/>
                          <a:chOff x="0" y="0"/>
                          <a:chExt cx="94615" cy="287655"/>
                        </a:xfrm>
                      </wpg:grpSpPr>
                      <wps:wsp>
                        <wps:cNvPr id="182" name="Straight Connector 182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3" name="Straight Connector 183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4" name="Straight Connector 184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5" name="Straight Connector 185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6" name="Straight Connector 186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7" name="Straight Connector 187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9" name="Straight Connector 189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67" o:spid="_x0000_s1026" style="position:absolute;margin-left:353.8pt;margin-top:15.15pt;width:7.45pt;height:22.65pt;z-index:252251136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">
                <v:line id="Straight Connector 182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WIy8IAAADcAAAADwAAAGRycy9kb3ducmV2LnhtbERPS4vCMBC+L/gfwgje1lTB3VqNIoIg&#10;4gpWL96GZvrAZlKbqPXfbxYWvM3H95z5sjO1eFDrKssKRsMIBHFmdcWFgvNp8xmDcB5ZY22ZFLzI&#10;wXLR+5hjou2Tj/RIfSFCCLsEFZTeN4mULivJoBvahjhwuW0N+gDbQuoWnyHc1HIcRV/SYMWhocSG&#10;1iVl1/RuFOxO03y93/0cXu52OVD+HR0n6VmpQb9bzUB46vxb/O/e6jA/HsPfM+EC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DWIy8IAAADcAAAADwAAAAAAAAAAAAAA&#10;AAChAgAAZHJzL2Rvd25yZXYueG1sUEsFBgAAAAAEAAQA+QAAAJADAAAAAA==&#10;" strokecolor="black [3213]" strokeweight="1pt"/>
                <v:line id="Straight Connector 183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DZnMMAAADcAAAADwAAAGRycy9kb3ducmV2LnhtbERPS4vCMBC+C/sfwgheFk1VfFWjLC7C&#10;XkSsHvQ2NGNbbCalydr67zfCgrf5+J6z2rSmFA+qXWFZwXAQgSBOrS44U3A+7fpzEM4jaywtk4In&#10;OdisPzorjLVt+EiPxGcihLCLUUHufRVL6dKcDLqBrYgDd7O1QR9gnUldYxPCTSlHUTSVBgsODTlW&#10;tM0pvSe/RsH3edoki2wy+xyO9+2CD6PLdW+U6nXbryUIT61/i//dPzrMn4/h9Uy4QK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KA2ZzDAAAA3AAAAA8AAAAAAAAAAAAA&#10;AAAAoQIAAGRycy9kb3ducmV2LnhtbFBLBQYAAAAABAAEAPkAAACRAwAAAAA=&#10;" strokecolor="black [3213]" strokeweight="1pt"/>
                <v:line id="Straight Connector 184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C1JMIAAADcAAAADwAAAGRycy9kb3ducmV2LnhtbERPS4vCMBC+L/gfwgje1lRxV61GEUEQ&#10;cQWrF29DM31gM6lN1PrvN8LC3ubje8582ZpKPKhxpWUFg34Egji1uuRcwfm0+ZyAcB5ZY2WZFLzI&#10;wXLR+ZhjrO2Tj/RIfC5CCLsYFRTe17GULi3IoOvbmjhwmW0M+gCbXOoGnyHcVHIYRd/SYMmhocCa&#10;1gWl1+RuFOxO02y93/0cXu52OVA2jo5fyVmpXrddzUB4av2/+M+91WH+ZATvZ8IFcv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JC1JMIAAADcAAAADwAAAAAAAAAAAAAA&#10;AAChAgAAZHJzL2Rvd25yZXYueG1sUEsFBgAAAAAEAAQA+QAAAJADAAAAAA==&#10;" strokecolor="black [3213]" strokeweight="1pt"/>
                <v:line id="Straight Connector 185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iXkc8UAAADcAAAADwAAAGRycy9kb3ducmV2LnhtbERPTWvCQBC9F/oflil4Kc1GJVbTrFIU&#10;oReRph70NmSnSWh2NmTXJP57t1DobR7vc7LNaBrRU+dqywqmUQyCuLC65lLB6Wv/sgThPLLGxjIp&#10;uJGDzfrxIcNU24E/qc99KUIIuxQVVN63qZSuqMigi2xLHLhv2xn0AXal1B0OIdw0chbHC2mw5tBQ&#10;YUvbioqf/GoU7E6LIV+VyevzdH4YV3ycnS8Ho9TkaXx/A+Fp9P/iP/eHDvOXCfw+Ey6Q6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iXkc8UAAADcAAAADwAAAAAAAAAA&#10;AAAAAAChAgAAZHJzL2Rvd25yZXYueG1sUEsFBgAAAAAEAAQA+QAAAJMDAAAAAA==&#10;" strokecolor="black [3213]" strokeweight="1pt"/>
                <v:line id="Straight Connector 186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6OyMIAAADcAAAADwAAAGRycy9kb3ducmV2LnhtbERPS4vCMBC+C/sfwix401RBrV2jLIKw&#10;iApWL3sbmukDm0m3yWr990YQvM3H95zFqjO1uFLrKssKRsMIBHFmdcWFgvNpM4hBOI+ssbZMCu7k&#10;YLX86C0w0fbGR7qmvhAhhF2CCkrvm0RKl5Vk0A1tQxy43LYGfYBtIXWLtxBuajmOoqk0WHFoKLGh&#10;dUnZJf03Craneb7ebfeHu/v7PVA+i46T9KxU/7P7/gLhqfNv8cv9o8P8eArPZ8IFcvk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w6OyMIAAADcAAAADwAAAAAAAAAAAAAA&#10;AAChAgAAZHJzL2Rvd25yZXYueG1sUEsFBgAAAAAEAAQA+QAAAJADAAAAAA==&#10;" strokecolor="black [3213]" strokeweight="1pt"/>
                <v:line id="Straight Connector 187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vfn8UAAADcAAAADwAAAGRycy9kb3ducmV2LnhtbERPTWvCQBC9F/oflil4kboxRY2pq5SW&#10;gheRpjnU25Adk9DsbMiuSfrvXUHobR7vcza70TSip87VlhXMZxEI4sLqmksF+ffncwLCeWSNjWVS&#10;8EcOdtvHhw2m2g78RX3mSxFC2KWooPK+TaV0RUUG3cy2xIE7286gD7Arpe5wCOGmkXEULaXBmkND&#10;hS29V1T8Zhej4CNfDtm6XKym85fDuOZj/HM6GKUmT+PbKwhPo/8X3917HeYnK7g9Ey6Q2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bvfn8UAAADcAAAADwAAAAAAAAAA&#10;AAAAAAChAgAAZHJzL2Rvd25yZXYueG1sUEsFBgAAAAAEAAQA+QAAAJMDAAAAAA==&#10;" strokecolor="black [3213]" strokeweight="1pt"/>
                <v:line id="Straight Connector 189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EausIAAADcAAAADwAAAGRycy9kb3ducmV2LnhtbERPS4vCMBC+C/sfwix403SF1VqNsggL&#10;i6hg9eJtaKYPbCa1yWr990YQvM3H95z5sjO1uFLrKssKvoYRCOLM6ooLBcfD7yAG4TyyxtoyKbiT&#10;g+XiozfHRNsb7+ma+kKEEHYJKii9bxIpXVaSQTe0DXHgctsa9AG2hdQt3kK4qeUoisbSYMWhocSG&#10;ViVl5/TfKFgfpvlqs97u7u5y2lE+ifbf6VGp/mf3MwPhqfNv8cv9p8P8eArPZ8IFcvE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pEausIAAADcAAAADwAAAAAAAAAAAAAA&#10;AAChAgAAZHJzL2Rvd25yZXYueG1sUEsFBgAAAAAEAAQA+QAAAJADAAAAAA==&#10;" strokecolor="black [3213]" strokeweight="1pt"/>
              </v:group>
            </w:pict>
          </mc:Fallback>
        </mc:AlternateContent>
      </w:r>
      <w:r w:rsidR="00D565F2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33728" behindDoc="0" locked="0" layoutInCell="1" allowOverlap="1" wp14:anchorId="650544AD" wp14:editId="162881A8">
                <wp:simplePos x="0" y="0"/>
                <wp:positionH relativeFrom="column">
                  <wp:posOffset>366554</wp:posOffset>
                </wp:positionH>
                <wp:positionV relativeFrom="paragraph">
                  <wp:posOffset>173355</wp:posOffset>
                </wp:positionV>
                <wp:extent cx="545465" cy="298450"/>
                <wp:effectExtent l="0" t="0" r="0" b="6350"/>
                <wp:wrapNone/>
                <wp:docPr id="129" name="Text Box 1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465" cy="2984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25B0A" w:rsidRDefault="00F6135D" w:rsidP="00225B0A">
                            <w:r w:rsidRPr="00BB5A85">
                              <w:rPr>
                                <w:position w:val="-10"/>
                              </w:rPr>
                              <w:object w:dxaOrig="3820" w:dyaOrig="320">
                                <v:shape id="_x0000_i1048" type="#_x0000_t75" style="width:190.6pt;height:15.8pt" o:ole="">
                                  <v:imagedata r:id="rId30" o:title=""/>
                                </v:shape>
                                <o:OLEObject Type="Embed" ProgID="Equation.DSMT4" ShapeID="_x0000_i1048" DrawAspect="Content" ObjectID="_1396779278" r:id="rId3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9" o:spid="_x0000_s1039" type="#_x0000_t202" style="position:absolute;left:0;text-align:left;margin-left:28.85pt;margin-top:13.65pt;width:42.95pt;height:23.5pt;z-index:25223372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" fillcolor="white [3201]" stroked="f" strokeweight=".5pt">
                <v:textbox style="mso-fit-shape-to-text:t">
                  <w:txbxContent>
                    <w:p w:rsidR="00225B0A" w:rsidRDefault="00F6135D" w:rsidP="00225B0A">
                      <w:r w:rsidRPr="00BB5A85">
                        <w:rPr>
                          <w:position w:val="-10"/>
                        </w:rPr>
                        <w:object w:dxaOrig="3820" w:dyaOrig="320">
                          <v:shape id="_x0000_i1047" type="#_x0000_t75" style="width:190.6pt;height:15.8pt" o:ole="">
                            <v:imagedata r:id="rId32" o:title=""/>
                          </v:shape>
                          <o:OLEObject Type="Embed" ProgID="Equation.DSMT4" ShapeID="_x0000_i1047" DrawAspect="Content" ObjectID="_1396352878" r:id="rId3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225B0A" w:rsidRDefault="00274DBE" w:rsidP="00225B0A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3679032</wp:posOffset>
                </wp:positionH>
                <wp:positionV relativeFrom="paragraph">
                  <wp:posOffset>206533</wp:posOffset>
                </wp:positionV>
                <wp:extent cx="0" cy="439420"/>
                <wp:effectExtent l="0" t="0" r="19050" b="17780"/>
                <wp:wrapNone/>
                <wp:docPr id="214" name="Straight Connector 2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3942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14" o:spid="_x0000_s1026" style="position:absolute;flip:y;z-index:2522388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89.7pt,16.25pt" to="289.7pt,5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3038475</wp:posOffset>
                </wp:positionH>
                <wp:positionV relativeFrom="paragraph">
                  <wp:posOffset>142239</wp:posOffset>
                </wp:positionV>
                <wp:extent cx="0" cy="489585"/>
                <wp:effectExtent l="0" t="0" r="19050" b="24765"/>
                <wp:wrapNone/>
                <wp:docPr id="217" name="Straight Connector 2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8958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17" o:spid="_x0000_s1026" style="position:absolute;flip:y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9.25pt,11.2pt" to="239.25pt,4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4541044</wp:posOffset>
                </wp:positionH>
                <wp:positionV relativeFrom="paragraph">
                  <wp:posOffset>139858</wp:posOffset>
                </wp:positionV>
                <wp:extent cx="4445" cy="499745"/>
                <wp:effectExtent l="0" t="0" r="33655" b="14605"/>
                <wp:wrapNone/>
                <wp:docPr id="216" name="Straight Connector 2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45" cy="49974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16" o:spid="_x0000_s1026" style="position:absolute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7.55pt,11pt" to="357.9pt,5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" strokecolor="black [3040]" strokeweight="1pt"/>
            </w:pict>
          </mc:Fallback>
        </mc:AlternateContent>
      </w:r>
    </w:p>
    <w:p w:rsidR="00225B0A" w:rsidRDefault="00274DBE" w:rsidP="00225B0A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3033713</wp:posOffset>
                </wp:positionH>
                <wp:positionV relativeFrom="paragraph">
                  <wp:posOffset>291782</wp:posOffset>
                </wp:positionV>
                <wp:extent cx="1511068" cy="6350"/>
                <wp:effectExtent l="0" t="0" r="13335" b="31750"/>
                <wp:wrapNone/>
                <wp:docPr id="227" name="Straight Connector 2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11068" cy="635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27" o:spid="_x0000_s1026" style="position:absolute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8.9pt,22.95pt" to="357.9pt,2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" strokecolor="black [3040]" strokeweight="1pt"/>
            </w:pict>
          </mc:Fallback>
        </mc:AlternateContent>
      </w:r>
    </w:p>
    <w:p w:rsidR="00225B0A" w:rsidRDefault="00225B0A" w:rsidP="00225B0A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225B0A" w:rsidRDefault="0090487D" w:rsidP="00494D8B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4023995</wp:posOffset>
                </wp:positionH>
                <wp:positionV relativeFrom="paragraph">
                  <wp:posOffset>524986</wp:posOffset>
                </wp:positionV>
                <wp:extent cx="217964" cy="289560"/>
                <wp:effectExtent l="0" t="0" r="0" b="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964" cy="2895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0487D" w:rsidRPr="0090487D" w:rsidRDefault="0090487D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" o:spid="_x0000_s1040" type="#_x0000_t202" style="position:absolute;left:0;text-align:left;margin-left:316.85pt;margin-top:41.35pt;width:17.15pt;height:22.8pt;z-index:25229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" fillcolor="white [3201]" stroked="f" strokeweight=".5pt">
                <v:textbox>
                  <w:txbxContent>
                    <w:p w:rsidR="0090487D" w:rsidRPr="0090487D" w:rsidRDefault="0090487D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4023360</wp:posOffset>
                </wp:positionH>
                <wp:positionV relativeFrom="paragraph">
                  <wp:posOffset>376555</wp:posOffset>
                </wp:positionV>
                <wp:extent cx="0" cy="594360"/>
                <wp:effectExtent l="76200" t="38100" r="57150" b="15240"/>
                <wp:wrapNone/>
                <wp:docPr id="16" name="Straight Arrow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94360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6" o:spid="_x0000_s1026" type="#_x0000_t32" style="position:absolute;margin-left:316.8pt;margin-top:29.65pt;width:0;height:46.8pt;flip:y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" strokecolor="black [3040]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73664" behindDoc="0" locked="0" layoutInCell="1" allowOverlap="1" wp14:anchorId="5583B29B" wp14:editId="3867D946">
                <wp:simplePos x="0" y="0"/>
                <wp:positionH relativeFrom="column">
                  <wp:posOffset>3693319</wp:posOffset>
                </wp:positionH>
                <wp:positionV relativeFrom="paragraph">
                  <wp:posOffset>61278</wp:posOffset>
                </wp:positionV>
                <wp:extent cx="842962" cy="0"/>
                <wp:effectExtent l="0" t="0" r="14605" b="19050"/>
                <wp:wrapNone/>
                <wp:docPr id="252" name="Straight Connector 2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42962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52" o:spid="_x0000_s1026" style="position:absolute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0.8pt,4.85pt" to="357.15pt,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70592" behindDoc="0" locked="0" layoutInCell="1" allowOverlap="1" wp14:anchorId="183EDE3B" wp14:editId="3EE02FA3">
                <wp:simplePos x="0" y="0"/>
                <wp:positionH relativeFrom="column">
                  <wp:posOffset>3471863</wp:posOffset>
                </wp:positionH>
                <wp:positionV relativeFrom="paragraph">
                  <wp:posOffset>470853</wp:posOffset>
                </wp:positionV>
                <wp:extent cx="445128" cy="445599"/>
                <wp:effectExtent l="0" t="0" r="12700" b="12065"/>
                <wp:wrapNone/>
                <wp:docPr id="249" name="Oval 2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128" cy="445599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249" o:spid="_x0000_s1026" style="position:absolute;margin-left:273.4pt;margin-top:37.1pt;width:35.05pt;height:35.1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" fillcolor="white [3212]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71616" behindDoc="0" locked="0" layoutInCell="1" allowOverlap="1" wp14:anchorId="39904E84" wp14:editId="7020F0AC">
                <wp:simplePos x="0" y="0"/>
                <wp:positionH relativeFrom="column">
                  <wp:posOffset>3570780</wp:posOffset>
                </wp:positionH>
                <wp:positionV relativeFrom="paragraph">
                  <wp:posOffset>542907</wp:posOffset>
                </wp:positionV>
                <wp:extent cx="247293" cy="290113"/>
                <wp:effectExtent l="0" t="0" r="19685" b="15240"/>
                <wp:wrapNone/>
                <wp:docPr id="250" name="Text Box 2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7293" cy="29011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4DBE" w:rsidRDefault="00274DBE" w:rsidP="00274DBE">
                            <w:pPr>
                              <w:spacing w:after="0" w:line="120" w:lineRule="exact"/>
                              <w:rPr>
                                <w:sz w:val="20"/>
                                <w:szCs w:val="20"/>
                              </w:rPr>
                            </w:pPr>
                            <w:r w:rsidRPr="00793C98">
                              <w:rPr>
                                <w:sz w:val="20"/>
                                <w:szCs w:val="20"/>
                              </w:rPr>
                              <w:t>+</w:t>
                            </w:r>
                          </w:p>
                          <w:p w:rsidR="00274DBE" w:rsidRDefault="00274DBE" w:rsidP="00274DBE">
                            <w:pPr>
                              <w:spacing w:after="0" w:line="180" w:lineRule="exact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_</w:t>
                            </w:r>
                          </w:p>
                          <w:p w:rsidR="00274DBE" w:rsidRPr="00793C98" w:rsidRDefault="00274DBE" w:rsidP="00274DBE">
                            <w:pPr>
                              <w:spacing w:after="0" w:line="20" w:lineRule="exact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50" o:spid="_x0000_s1041" type="#_x0000_t202" style="position:absolute;left:0;text-align:left;margin-left:281.15pt;margin-top:42.75pt;width:19.45pt;height:22.8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" fillcolor="white [3201]" strokecolor="white [3212]" strokeweight=".5pt">
                <v:textbox>
                  <w:txbxContent>
                    <w:p w:rsidR="00274DBE" w:rsidRDefault="00274DBE" w:rsidP="00274DBE">
                      <w:pPr>
                        <w:spacing w:after="0" w:line="120" w:lineRule="exact"/>
                        <w:rPr>
                          <w:sz w:val="20"/>
                          <w:szCs w:val="20"/>
                        </w:rPr>
                      </w:pPr>
                      <w:r w:rsidRPr="00793C98">
                        <w:rPr>
                          <w:sz w:val="20"/>
                          <w:szCs w:val="20"/>
                        </w:rPr>
                        <w:t>+</w:t>
                      </w:r>
                    </w:p>
                    <w:p w:rsidR="00274DBE" w:rsidRDefault="00274DBE" w:rsidP="00274DBE">
                      <w:pPr>
                        <w:spacing w:after="0" w:line="180" w:lineRule="exact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_</w:t>
                      </w:r>
                    </w:p>
                    <w:p w:rsidR="00274DBE" w:rsidRPr="00793C98" w:rsidRDefault="00274DBE" w:rsidP="00274DBE">
                      <w:pPr>
                        <w:spacing w:after="0" w:line="20" w:lineRule="exact"/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75712" behindDoc="0" locked="0" layoutInCell="1" allowOverlap="1" wp14:anchorId="3ABDE4B4" wp14:editId="21FBAEBA">
                <wp:simplePos x="0" y="0"/>
                <wp:positionH relativeFrom="column">
                  <wp:posOffset>4486275</wp:posOffset>
                </wp:positionH>
                <wp:positionV relativeFrom="paragraph">
                  <wp:posOffset>556578</wp:posOffset>
                </wp:positionV>
                <wp:extent cx="47305" cy="28501"/>
                <wp:effectExtent l="0" t="0" r="29210" b="29210"/>
                <wp:wrapNone/>
                <wp:docPr id="279" name="Straight Connector 2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7305" cy="28501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79" o:spid="_x0000_s1026" style="position:absolute;flip:x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3.25pt,43.85pt" to="356.95pt,4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76736" behindDoc="0" locked="0" layoutInCell="1" allowOverlap="1" wp14:anchorId="4F6AC72C" wp14:editId="4E67C644">
                <wp:simplePos x="0" y="0"/>
                <wp:positionH relativeFrom="column">
                  <wp:posOffset>4486275</wp:posOffset>
                </wp:positionH>
                <wp:positionV relativeFrom="paragraph">
                  <wp:posOffset>585079</wp:posOffset>
                </wp:positionV>
                <wp:extent cx="90194" cy="47502"/>
                <wp:effectExtent l="0" t="0" r="24130" b="29210"/>
                <wp:wrapNone/>
                <wp:docPr id="280" name="Straight Connector 2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0194" cy="4750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80" o:spid="_x0000_s1026" style="position:absolute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3.25pt,46.05pt" to="360.35pt,4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77760" behindDoc="0" locked="0" layoutInCell="1" allowOverlap="1" wp14:anchorId="7E2DEC07" wp14:editId="42C4B3C4">
                <wp:simplePos x="0" y="0"/>
                <wp:positionH relativeFrom="column">
                  <wp:posOffset>4488167</wp:posOffset>
                </wp:positionH>
                <wp:positionV relativeFrom="paragraph">
                  <wp:posOffset>632581</wp:posOffset>
                </wp:positionV>
                <wp:extent cx="90194" cy="43068"/>
                <wp:effectExtent l="0" t="0" r="24130" b="33655"/>
                <wp:wrapNone/>
                <wp:docPr id="281" name="Straight Connector 2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0194" cy="43068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81" o:spid="_x0000_s1026" style="position:absolute;flip:x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3.4pt,49.8pt" to="360.5pt,5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78784" behindDoc="0" locked="0" layoutInCell="1" allowOverlap="1" wp14:anchorId="0F313D59" wp14:editId="6F0B3C52">
                <wp:simplePos x="0" y="0"/>
                <wp:positionH relativeFrom="column">
                  <wp:posOffset>4488167</wp:posOffset>
                </wp:positionH>
                <wp:positionV relativeFrom="paragraph">
                  <wp:posOffset>676282</wp:posOffset>
                </wp:positionV>
                <wp:extent cx="90194" cy="47502"/>
                <wp:effectExtent l="0" t="0" r="24130" b="29210"/>
                <wp:wrapNone/>
                <wp:docPr id="283" name="Straight Connector 2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0194" cy="4750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83" o:spid="_x0000_s1026" style="position:absolute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3.4pt,53.25pt" to="360.5pt,5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79808" behindDoc="0" locked="0" layoutInCell="1" allowOverlap="1" wp14:anchorId="1D161073" wp14:editId="7281CC96">
                <wp:simplePos x="0" y="0"/>
                <wp:positionH relativeFrom="column">
                  <wp:posOffset>4490059</wp:posOffset>
                </wp:positionH>
                <wp:positionV relativeFrom="paragraph">
                  <wp:posOffset>723784</wp:posOffset>
                </wp:positionV>
                <wp:extent cx="90194" cy="43068"/>
                <wp:effectExtent l="0" t="0" r="24130" b="33655"/>
                <wp:wrapNone/>
                <wp:docPr id="284" name="Straight Connector 2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0194" cy="43068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84" o:spid="_x0000_s1026" style="position:absolute;flip:x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3.55pt,57pt" to="360.65pt,6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80832" behindDoc="0" locked="0" layoutInCell="1" allowOverlap="1" wp14:anchorId="78929B43" wp14:editId="2B5B5473">
                <wp:simplePos x="0" y="0"/>
                <wp:positionH relativeFrom="column">
                  <wp:posOffset>4488167</wp:posOffset>
                </wp:positionH>
                <wp:positionV relativeFrom="paragraph">
                  <wp:posOffset>767485</wp:posOffset>
                </wp:positionV>
                <wp:extent cx="90194" cy="47502"/>
                <wp:effectExtent l="0" t="0" r="24130" b="29210"/>
                <wp:wrapNone/>
                <wp:docPr id="285" name="Straight Connector 2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0194" cy="4750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85" o:spid="_x0000_s1026" style="position:absolute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3.4pt,60.45pt" to="360.5pt,6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81856" behindDoc="0" locked="0" layoutInCell="1" allowOverlap="1" wp14:anchorId="69C38409" wp14:editId="0CAD3952">
                <wp:simplePos x="0" y="0"/>
                <wp:positionH relativeFrom="column">
                  <wp:posOffset>4529795</wp:posOffset>
                </wp:positionH>
                <wp:positionV relativeFrom="paragraph">
                  <wp:posOffset>814987</wp:posOffset>
                </wp:positionV>
                <wp:extent cx="47305" cy="28501"/>
                <wp:effectExtent l="0" t="0" r="29210" b="29210"/>
                <wp:wrapNone/>
                <wp:docPr id="286" name="Straight Connector 2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7305" cy="28501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86" o:spid="_x0000_s1026" style="position:absolute;flip:x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6.7pt,64.15pt" to="360.4pt,6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" strokecolor="black [3213]" strokeweight="1pt"/>
            </w:pict>
          </mc:Fallback>
        </mc:AlternateContent>
      </w:r>
      <w:r w:rsidR="00412590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65472" behindDoc="0" locked="0" layoutInCell="1" allowOverlap="1" wp14:anchorId="6C7CAF6A" wp14:editId="0662714B">
                <wp:simplePos x="0" y="0"/>
                <wp:positionH relativeFrom="column">
                  <wp:posOffset>3701269</wp:posOffset>
                </wp:positionH>
                <wp:positionV relativeFrom="paragraph">
                  <wp:posOffset>915622</wp:posOffset>
                </wp:positionV>
                <wp:extent cx="0" cy="423382"/>
                <wp:effectExtent l="0" t="0" r="19050" b="15240"/>
                <wp:wrapNone/>
                <wp:docPr id="241" name="Straight Connector 2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2338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41" o:spid="_x0000_s1026" style="position:absolute;flip:y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1.45pt,72.1pt" to="291.45pt,10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" strokecolor="black [3213]" strokeweight="1pt"/>
            </w:pict>
          </mc:Fallback>
        </mc:AlternateContent>
      </w:r>
      <w:r w:rsidR="00412590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66496" behindDoc="0" locked="0" layoutInCell="1" allowOverlap="1" wp14:anchorId="09A1006C" wp14:editId="0099EF3A">
                <wp:simplePos x="0" y="0"/>
                <wp:positionH relativeFrom="column">
                  <wp:posOffset>2921794</wp:posOffset>
                </wp:positionH>
                <wp:positionV relativeFrom="paragraph">
                  <wp:posOffset>565985</wp:posOffset>
                </wp:positionV>
                <wp:extent cx="593715" cy="273580"/>
                <wp:effectExtent l="0" t="0" r="16510" b="12700"/>
                <wp:wrapNone/>
                <wp:docPr id="242" name="Text Box 2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3715" cy="2735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4DBE" w:rsidRDefault="00274DBE" w:rsidP="00274DBE">
                            <w:r>
                              <w:t>120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42" o:spid="_x0000_s1042" type="#_x0000_t202" style="position:absolute;left:0;text-align:left;margin-left:230.05pt;margin-top:44.55pt;width:46.75pt;height:21.5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" fillcolor="white [3201]" strokecolor="white [3212]" strokeweight=".5pt">
                <v:textbox>
                  <w:txbxContent>
                    <w:p w:rsidR="00274DBE" w:rsidRDefault="00274DBE" w:rsidP="00274DBE">
                      <w:r>
                        <w:t>120 V</w:t>
                      </w:r>
                    </w:p>
                  </w:txbxContent>
                </v:textbox>
              </v:shape>
            </w:pict>
          </mc:Fallback>
        </mc:AlternateContent>
      </w:r>
      <w:r w:rsidR="00412590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67520" behindDoc="0" locked="0" layoutInCell="1" allowOverlap="1" wp14:anchorId="2C7B3C31" wp14:editId="0EC0FF84">
                <wp:simplePos x="0" y="0"/>
                <wp:positionH relativeFrom="column">
                  <wp:posOffset>3691276</wp:posOffset>
                </wp:positionH>
                <wp:positionV relativeFrom="paragraph">
                  <wp:posOffset>61510</wp:posOffset>
                </wp:positionV>
                <wp:extent cx="0" cy="416400"/>
                <wp:effectExtent l="0" t="0" r="19050" b="22225"/>
                <wp:wrapNone/>
                <wp:docPr id="243" name="Straight Connector 2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640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43" o:spid="_x0000_s1026" style="position:absolute;flip:y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0.65pt,4.85pt" to="290.65pt,3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" strokecolor="black [3040]" strokeweight="1pt"/>
            </w:pict>
          </mc:Fallback>
        </mc:AlternateContent>
      </w:r>
      <w:r w:rsidR="00412590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68544" behindDoc="0" locked="0" layoutInCell="1" allowOverlap="1" wp14:anchorId="1D173685" wp14:editId="1E935A0F">
                <wp:simplePos x="0" y="0"/>
                <wp:positionH relativeFrom="column">
                  <wp:posOffset>3696273</wp:posOffset>
                </wp:positionH>
                <wp:positionV relativeFrom="paragraph">
                  <wp:posOffset>1335185</wp:posOffset>
                </wp:positionV>
                <wp:extent cx="835646" cy="6348"/>
                <wp:effectExtent l="0" t="0" r="22225" b="32385"/>
                <wp:wrapNone/>
                <wp:docPr id="244" name="Straight Connector 2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35646" cy="6348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44" o:spid="_x0000_s1026" style="position:absolute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1.05pt,105.15pt" to="356.85pt,10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" strokecolor="black [3040]" strokeweight="1pt"/>
            </w:pict>
          </mc:Fallback>
        </mc:AlternateContent>
      </w:r>
      <w:r w:rsidR="00412590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69568" behindDoc="0" locked="0" layoutInCell="1" allowOverlap="1" wp14:anchorId="15F2A318" wp14:editId="18677CF1">
                <wp:simplePos x="0" y="0"/>
                <wp:positionH relativeFrom="column">
                  <wp:posOffset>4535709</wp:posOffset>
                </wp:positionH>
                <wp:positionV relativeFrom="paragraph">
                  <wp:posOffset>56515</wp:posOffset>
                </wp:positionV>
                <wp:extent cx="635" cy="503996"/>
                <wp:effectExtent l="0" t="0" r="37465" b="10795"/>
                <wp:wrapNone/>
                <wp:docPr id="247" name="Straight Connector 2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503996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47" o:spid="_x0000_s1026" style="position:absolute;flip:y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7.15pt,4.45pt" to="357.2pt,4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" strokecolor="black [3213]" strokeweight="1pt"/>
            </w:pict>
          </mc:Fallback>
        </mc:AlternateContent>
      </w:r>
      <w:r w:rsidR="00412590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72640" behindDoc="0" locked="0" layoutInCell="1" allowOverlap="1" wp14:anchorId="5530E1A2" wp14:editId="4F4CEF43">
                <wp:simplePos x="0" y="0"/>
                <wp:positionH relativeFrom="column">
                  <wp:posOffset>4530712</wp:posOffset>
                </wp:positionH>
                <wp:positionV relativeFrom="paragraph">
                  <wp:posOffset>845694</wp:posOffset>
                </wp:positionV>
                <wp:extent cx="0" cy="496696"/>
                <wp:effectExtent l="0" t="0" r="19050" b="17780"/>
                <wp:wrapNone/>
                <wp:docPr id="251" name="Straight Connector 2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96696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51" o:spid="_x0000_s1026" style="position:absolute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6.75pt,66.6pt" to="356.75pt,10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" strokecolor="black [3040]" strokeweight="1pt"/>
            </w:pict>
          </mc:Fallback>
        </mc:AlternateContent>
      </w:r>
      <w:r w:rsidR="00412590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74688" behindDoc="0" locked="0" layoutInCell="1" allowOverlap="1" wp14:anchorId="59ACB7F6" wp14:editId="521A50DA">
                <wp:simplePos x="0" y="0"/>
                <wp:positionH relativeFrom="column">
                  <wp:posOffset>4585518</wp:posOffset>
                </wp:positionH>
                <wp:positionV relativeFrom="paragraph">
                  <wp:posOffset>590755</wp:posOffset>
                </wp:positionV>
                <wp:extent cx="1469366" cy="328804"/>
                <wp:effectExtent l="0" t="0" r="0" b="0"/>
                <wp:wrapNone/>
                <wp:docPr id="253" name="Text Box 2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69366" cy="32880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4DBE" w:rsidRDefault="00F6135D" w:rsidP="00274DBE">
                            <w:r w:rsidRPr="00274DBE">
                              <w:rPr>
                                <w:position w:val="-10"/>
                              </w:rPr>
                              <w:object w:dxaOrig="2020" w:dyaOrig="320">
                                <v:shape id="_x0000_i1049" type="#_x0000_t75" style="width:100.8pt;height:15.8pt" o:ole="">
                                  <v:imagedata r:id="rId34" o:title=""/>
                                </v:shape>
                                <o:OLEObject Type="Embed" ProgID="Equation.DSMT4" ShapeID="_x0000_i1049" DrawAspect="Content" ObjectID="_1396779279" r:id="rId3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53" o:spid="_x0000_s1043" type="#_x0000_t202" style="position:absolute;left:0;text-align:left;margin-left:361.05pt;margin-top:46.5pt;width:115.7pt;height:25.9pt;z-index:2522746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" fillcolor="white [3201]" stroked="f" strokeweight=".5pt">
                <v:textbox>
                  <w:txbxContent>
                    <w:p w:rsidR="00274DBE" w:rsidRDefault="00F6135D" w:rsidP="00274DBE">
                      <w:r w:rsidRPr="00274DBE">
                        <w:rPr>
                          <w:position w:val="-10"/>
                        </w:rPr>
                        <w:object w:dxaOrig="2020" w:dyaOrig="320">
                          <v:shape id="_x0000_i1048" type="#_x0000_t75" style="width:100.8pt;height:15.8pt" o:ole="">
                            <v:imagedata r:id="rId36" o:title=""/>
                          </v:shape>
                          <o:OLEObject Type="Embed" ProgID="Equation.DSMT4" ShapeID="_x0000_i1048" DrawAspect="Content" ObjectID="_1396352879" r:id="rId3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4142D">
        <w:rPr>
          <w:sz w:val="24"/>
          <w:szCs w:val="24"/>
        </w:rPr>
        <w:t xml:space="preserve">   </w:t>
      </w:r>
      <w:r w:rsidR="00412590" w:rsidRPr="00412590">
        <w:rPr>
          <w:position w:val="-190"/>
          <w:sz w:val="24"/>
          <w:szCs w:val="24"/>
        </w:rPr>
        <w:object w:dxaOrig="7420" w:dyaOrig="2840">
          <v:shape id="_x0000_i1027" type="#_x0000_t75" style="width:371pt;height:142pt" o:ole="">
            <v:imagedata r:id="rId38" o:title=""/>
          </v:shape>
          <o:OLEObject Type="Embed" ProgID="Equation.DSMT4" ShapeID="_x0000_i1027" DrawAspect="Content" ObjectID="_1396779257" r:id="rId39"/>
        </w:object>
      </w:r>
    </w:p>
    <w:p w:rsidR="008050AD" w:rsidRDefault="008050AD" w:rsidP="008050AD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EEL 3041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A5684E">
        <w:rPr>
          <w:sz w:val="24"/>
          <w:szCs w:val="24"/>
        </w:rPr>
        <w:t>Final</w:t>
      </w:r>
      <w:r w:rsidR="00783979">
        <w:rPr>
          <w:sz w:val="24"/>
          <w:szCs w:val="24"/>
        </w:rPr>
        <w:t xml:space="preserve"> </w:t>
      </w:r>
      <w:proofErr w:type="spellStart"/>
      <w:r w:rsidR="00783979">
        <w:rPr>
          <w:sz w:val="24"/>
          <w:szCs w:val="24"/>
        </w:rPr>
        <w:t>soln</w:t>
      </w:r>
      <w:proofErr w:type="spellEnd"/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Name___________________</w:t>
      </w:r>
      <w:r w:rsidRPr="0018231B">
        <w:rPr>
          <w:noProof/>
          <w:sz w:val="24"/>
          <w:szCs w:val="24"/>
        </w:rPr>
        <w:t xml:space="preserve"> </w:t>
      </w:r>
    </w:p>
    <w:p w:rsidR="008050AD" w:rsidRDefault="008050AD" w:rsidP="008050AD">
      <w:pPr>
        <w:tabs>
          <w:tab w:val="left" w:pos="720"/>
        </w:tabs>
        <w:ind w:left="720" w:hanging="720"/>
        <w:rPr>
          <w:b/>
          <w:sz w:val="24"/>
          <w:szCs w:val="24"/>
        </w:rPr>
      </w:pPr>
      <w:r>
        <w:rPr>
          <w:sz w:val="24"/>
          <w:szCs w:val="24"/>
        </w:rPr>
        <w:t xml:space="preserve">Problem </w:t>
      </w:r>
      <w:proofErr w:type="gramStart"/>
      <w:r>
        <w:rPr>
          <w:sz w:val="24"/>
          <w:szCs w:val="24"/>
        </w:rPr>
        <w:t xml:space="preserve">2 </w:t>
      </w:r>
      <w:r w:rsidR="00A5684E">
        <w:rPr>
          <w:sz w:val="24"/>
          <w:szCs w:val="24"/>
        </w:rPr>
        <w:t xml:space="preserve"> (</w:t>
      </w:r>
      <w:proofErr w:type="gramEnd"/>
      <w:r w:rsidR="006F6464">
        <w:rPr>
          <w:sz w:val="24"/>
          <w:szCs w:val="24"/>
        </w:rPr>
        <w:t>3</w:t>
      </w:r>
      <w:r w:rsidR="00A5684E">
        <w:rPr>
          <w:sz w:val="24"/>
          <w:szCs w:val="24"/>
        </w:rPr>
        <w:t xml:space="preserve">0 </w:t>
      </w:r>
      <w:proofErr w:type="spellStart"/>
      <w:r w:rsidR="00A5684E">
        <w:rPr>
          <w:sz w:val="24"/>
          <w:szCs w:val="24"/>
        </w:rPr>
        <w:t>pts</w:t>
      </w:r>
      <w:proofErr w:type="spellEnd"/>
      <w:r w:rsidR="00A5684E">
        <w:rPr>
          <w:sz w:val="24"/>
          <w:szCs w:val="24"/>
        </w:rPr>
        <w:t>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783979">
        <w:rPr>
          <w:sz w:val="24"/>
          <w:szCs w:val="24"/>
        </w:rPr>
        <w:t xml:space="preserve">     </w:t>
      </w:r>
      <w:r w:rsidRPr="003F2849">
        <w:rPr>
          <w:b/>
          <w:sz w:val="24"/>
          <w:szCs w:val="24"/>
        </w:rPr>
        <w:t>SHOW ALL WORK!</w:t>
      </w:r>
    </w:p>
    <w:p w:rsidR="00777A0F" w:rsidRDefault="00777A0F" w:rsidP="00777A0F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Use nodal analysis to find </w:t>
      </w:r>
    </w:p>
    <w:p w:rsidR="00777A0F" w:rsidRDefault="00777A0F" w:rsidP="00777A0F">
      <w:pPr>
        <w:pStyle w:val="ListParagraph"/>
        <w:numPr>
          <w:ilvl w:val="0"/>
          <w:numId w:val="3"/>
        </w:numPr>
        <w:tabs>
          <w:tab w:val="left" w:pos="720"/>
        </w:tabs>
        <w:rPr>
          <w:sz w:val="24"/>
          <w:szCs w:val="24"/>
        </w:rPr>
      </w:pPr>
      <w:r>
        <w:rPr>
          <w:sz w:val="24"/>
          <w:szCs w:val="24"/>
        </w:rPr>
        <w:t xml:space="preserve">the node voltage </w:t>
      </w:r>
      <w:r w:rsidRPr="0026217D">
        <w:rPr>
          <w:position w:val="-12"/>
          <w:sz w:val="24"/>
          <w:szCs w:val="24"/>
        </w:rPr>
        <w:object w:dxaOrig="1160" w:dyaOrig="360">
          <v:shape id="_x0000_i1028" type="#_x0000_t75" style="width:57.85pt;height:18.1pt" o:ole="">
            <v:imagedata r:id="rId40" o:title=""/>
          </v:shape>
          <o:OLEObject Type="Embed" ProgID="Equation.DSMT4" ShapeID="_x0000_i1028" DrawAspect="Content" ObjectID="_1396779258" r:id="rId41"/>
        </w:object>
      </w:r>
    </w:p>
    <w:p w:rsidR="00777A0F" w:rsidRPr="006F5A08" w:rsidRDefault="00777A0F" w:rsidP="00777A0F">
      <w:pPr>
        <w:pStyle w:val="ListParagraph"/>
        <w:numPr>
          <w:ilvl w:val="0"/>
          <w:numId w:val="3"/>
        </w:numPr>
        <w:tabs>
          <w:tab w:val="left" w:pos="720"/>
        </w:tabs>
        <w:rPr>
          <w:sz w:val="24"/>
          <w:szCs w:val="24"/>
        </w:rPr>
      </w:pPr>
      <w:r>
        <w:rPr>
          <w:sz w:val="24"/>
          <w:szCs w:val="24"/>
        </w:rPr>
        <w:t xml:space="preserve">the node voltage </w:t>
      </w:r>
      <w:r w:rsidRPr="0026217D">
        <w:rPr>
          <w:position w:val="-12"/>
          <w:sz w:val="24"/>
          <w:szCs w:val="24"/>
        </w:rPr>
        <w:object w:dxaOrig="1160" w:dyaOrig="360">
          <v:shape id="_x0000_i1029" type="#_x0000_t75" style="width:57.85pt;height:18.1pt" o:ole="">
            <v:imagedata r:id="rId42" o:title=""/>
          </v:shape>
          <o:OLEObject Type="Embed" ProgID="Equation.DSMT4" ShapeID="_x0000_i1029" DrawAspect="Content" ObjectID="_1396779259" r:id="rId43"/>
        </w:object>
      </w:r>
      <w:r w:rsidRPr="0026217D">
        <w:rPr>
          <w:position w:val="-12"/>
          <w:sz w:val="24"/>
          <w:szCs w:val="24"/>
        </w:rPr>
        <w:t xml:space="preserve">     </w:t>
      </w:r>
    </w:p>
    <w:p w:rsidR="00777A0F" w:rsidRDefault="00777A0F" w:rsidP="00777A0F">
      <w:pPr>
        <w:pStyle w:val="ListParagraph"/>
        <w:numPr>
          <w:ilvl w:val="0"/>
          <w:numId w:val="3"/>
        </w:numPr>
        <w:tabs>
          <w:tab w:val="left" w:pos="720"/>
        </w:tabs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316672" behindDoc="0" locked="0" layoutInCell="1" allowOverlap="1" wp14:anchorId="02CFDB61" wp14:editId="7B1FC664">
                <wp:simplePos x="0" y="0"/>
                <wp:positionH relativeFrom="column">
                  <wp:posOffset>1185545</wp:posOffset>
                </wp:positionH>
                <wp:positionV relativeFrom="paragraph">
                  <wp:posOffset>292100</wp:posOffset>
                </wp:positionV>
                <wp:extent cx="3166745" cy="320675"/>
                <wp:effectExtent l="0" t="0" r="33655" b="3175"/>
                <wp:wrapNone/>
                <wp:docPr id="27" name="Group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66745" cy="320675"/>
                          <a:chOff x="0" y="0"/>
                          <a:chExt cx="3167053" cy="320675"/>
                        </a:xfrm>
                      </wpg:grpSpPr>
                      <wps:wsp>
                        <wps:cNvPr id="29" name="Text Box 29"/>
                        <wps:cNvSpPr txBox="1"/>
                        <wps:spPr>
                          <a:xfrm>
                            <a:off x="1149134" y="0"/>
                            <a:ext cx="685165" cy="3206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77A0F" w:rsidRDefault="00777A0F" w:rsidP="00777A0F">
                              <w:r w:rsidRPr="00B75810">
                                <w:rPr>
                                  <w:position w:val="-12"/>
                                </w:rPr>
                                <w:object w:dxaOrig="780" w:dyaOrig="360">
                                  <v:shape id="_x0000_i1050" type="#_x0000_t75" style="width:39pt;height:18pt" o:ole="">
                                    <v:imagedata r:id="rId44" o:title=""/>
                                  </v:shape>
                                  <o:OLEObject Type="Embed" ProgID="Equation.DSMT4" ShapeID="_x0000_i1050" DrawAspect="Content" ObjectID="_1396779280" r:id="rId4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Straight Connector 31"/>
                        <wps:cNvCnPr/>
                        <wps:spPr>
                          <a:xfrm>
                            <a:off x="0" y="154898"/>
                            <a:ext cx="1148715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Straight Connector 32"/>
                        <wps:cNvCnPr/>
                        <wps:spPr>
                          <a:xfrm>
                            <a:off x="1828800" y="154898"/>
                            <a:ext cx="1332071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Straight Connector 33"/>
                        <wps:cNvCnPr/>
                        <wps:spPr>
                          <a:xfrm flipH="1" flipV="1">
                            <a:off x="0" y="64957"/>
                            <a:ext cx="4128" cy="18288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Straight Connector 34"/>
                        <wps:cNvCnPr/>
                        <wps:spPr>
                          <a:xfrm flipH="1" flipV="1">
                            <a:off x="3162925" y="64957"/>
                            <a:ext cx="4128" cy="18288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7" o:spid="_x0000_s1044" style="position:absolute;left:0;text-align:left;margin-left:93.35pt;margin-top:23pt;width:249.35pt;height:25.25pt;z-index:252316672" coordsize="31670,32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">
                <v:shape id="Text Box 29" o:spid="_x0000_s1045" type="#_x0000_t202" style="position:absolute;left:11491;width:6851;height:320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zq7sQA&#10;AADbAAAADwAAAGRycy9kb3ducmV2LnhtbESPwWrDMBBE74H+g9hCbokcB4rtRjYlEPAhOdRt6XWx&#10;traptXIlJXH+PioUehxm5g2zq2Yzigs5P1hWsFknIIhbqwfuFLy/HVYZCB+QNY6WScGNPFTlw2KH&#10;hbZXfqVLEzoRIewLVNCHMBVS+rYng35tJ+LofVlnMETpOqkdXiPcjDJNkidpcOC40ONE+57a7+Zs&#10;FJz2eZPV6c195tv60GQ/G3vMPpRaPs4vzyACzeE//NeutYI0h98v8QfI8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1M6u7EAAAA2wAAAA8AAAAAAAAAAAAAAAAAmAIAAGRycy9k&#10;b3ducmV2LnhtbFBLBQYAAAAABAAEAPUAAACJAwAAAAA=&#10;" fillcolor="white [3201]" stroked="f" strokeweight=".5pt">
                  <v:textbox>
                    <w:txbxContent>
                      <w:p w:rsidR="00777A0F" w:rsidRDefault="00777A0F" w:rsidP="00777A0F">
                        <w:r w:rsidRPr="00B75810">
                          <w:rPr>
                            <w:position w:val="-12"/>
                          </w:rPr>
                          <w:object w:dxaOrig="780" w:dyaOrig="360">
                            <v:shape id="_x0000_i1049" type="#_x0000_t75" style="width:39pt;height:18pt" o:ole="">
                              <v:imagedata r:id="rId46" o:title=""/>
                            </v:shape>
                            <o:OLEObject Type="Embed" ProgID="Equation.DSMT4" ShapeID="_x0000_i1049" DrawAspect="Content" ObjectID="_1396352880" r:id="rId47"/>
                          </w:object>
                        </w:r>
                      </w:p>
                    </w:txbxContent>
                  </v:textbox>
                </v:shape>
                <v:line id="Straight Connector 31" o:spid="_x0000_s1046" style="position:absolute;visibility:visible;mso-wrap-style:square" from="0,1548" to="11487,15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vNf8QAAADbAAAADwAAAGRycy9kb3ducmV2LnhtbESP0WoCMRRE3wX/IVyhb5rVllK2RhGx&#10;UB8WXO0H3G6um+jmZt2kuv37Rij4OMzMGWa+7F0jrtQF61nBdJKBIK68tlwr+Dp8jN9AhIissfFM&#10;Cn4pwHIxHMwx1/7GJV33sRYJwiFHBSbGNpcyVIYcholviZN39J3DmGRXS93hLcFdI2dZ9iodWk4L&#10;BltaG6rO+x+n4LSb+U0ftmZ7efku1jYrbVGUSj2N+tU7iEh9fIT/259awfMU7l/SD5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W81/xAAAANsAAAAPAAAAAAAAAAAA&#10;AAAAAKECAABkcnMvZG93bnJldi54bWxQSwUGAAAAAAQABAD5AAAAkgMAAAAA&#10;" strokecolor="black [3040]" strokeweight="1pt"/>
                <v:line id="Straight Connector 32" o:spid="_x0000_s1047" style="position:absolute;visibility:visible;mso-wrap-style:square" from="18288,1548" to="31608,15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lTCMQAAADbAAAADwAAAGRycy9kb3ducmV2LnhtbESPUWvCMBSF34X9h3AHe9N0dYh0Rhky&#10;QR8KVvcD7pq7Jltz0zVRu3+/CIKPh3POdziL1eBacaY+WM8KnicZCOLaa8uNgo/jZjwHESKyxtYz&#10;KfijAKvlw2iBhfYXruh8iI1IEA4FKjAxdoWUoTbkMEx8R5y8L987jEn2jdQ9XhLctTLPspl0aDkt&#10;GOxobaj+OZycgu997t+HsDO735fPcm2zypZlpdTT4/D2CiLSEO/hW3urFUxzuH5JP0A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iVMIxAAAANsAAAAPAAAAAAAAAAAA&#10;AAAAAKECAABkcnMvZG93bnJldi54bWxQSwUGAAAAAAQABAD5AAAAkgMAAAAA&#10;" strokecolor="black [3040]" strokeweight="1pt"/>
                <v:line id="Straight Connector 33" o:spid="_x0000_s1048" style="position:absolute;flip:x y;visibility:visible;mso-wrap-style:square" from="0,649" to="41,2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BaQsIAAADbAAAADwAAAGRycy9kb3ducmV2LnhtbESPQWvCQBSE7wX/w/IEb3VjhRJSV1FB&#10;ED3V6sHba/Z1E5r3NmS3Gv+9Kwg9DjPfDDNb9NyoC3Wh9mJgMs5AkZTe1uIMHL82rzmoEFEsNl7I&#10;wI0CLOaDlxkW1l/lky6H6FQqkVCggSrGttA6lBUxhrFvSZL34zvGmGTntO3wmsq50W9Z9q4Za0kL&#10;Fba0rqj8Pfyxgel3ftNnt8oDu/1ut+SJrPlkzGjYLz9ARerjf/hJb23ipvD4kn6Ant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4BaQsIAAADbAAAADwAAAAAAAAAAAAAA&#10;AAChAgAAZHJzL2Rvd25yZXYueG1sUEsFBgAAAAAEAAQA+QAAAJADAAAAAA==&#10;" strokecolor="black [3040]" strokeweight="1pt"/>
                <v:line id="Straight Connector 34" o:spid="_x0000_s1049" style="position:absolute;flip:x y;visibility:visible;mso-wrap-style:square" from="31629,649" to="31670,2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nCNsMAAADbAAAADwAAAGRycy9kb3ducmV2LnhtbESPT2vCQBTE74V+h+UVeqsbbSkhuooV&#10;hKIn/x28PbPPTWje25Ddavz2bkHocZj5zTCTWc+NulAXai8GhoMMFEnpbS3OwH63fMtBhYhisfFC&#10;Bm4UYDZ9fppgYf1VNnTZRqdSiYQCDVQxtoXWoayIMQx8S5K8s+8YY5Kd07bDayrnRo+y7FMz1pIW&#10;KmxpUVH5s/1lA++n/KaP7isP7Nar1ZyHsuCDMa8v/XwMKlIf/8MP+tsm7gP+vqQfoK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pwjbDAAAA2wAAAA8AAAAAAAAAAAAA&#10;AAAAoQIAAGRycy9kb3ducmV2LnhtbFBLBQYAAAAABAAEAPkAAACRAwAAAAA=&#10;" strokecolor="black [3040]" strokeweight="1pt"/>
              </v:group>
            </w:pict>
          </mc:Fallback>
        </mc:AlternateContent>
      </w:r>
      <w:r>
        <w:rPr>
          <w:sz w:val="24"/>
          <w:szCs w:val="24"/>
        </w:rPr>
        <w:t xml:space="preserve">the voltage </w:t>
      </w:r>
      <w:r w:rsidRPr="006F5A08">
        <w:rPr>
          <w:position w:val="-12"/>
          <w:sz w:val="24"/>
          <w:szCs w:val="24"/>
        </w:rPr>
        <w:object w:dxaOrig="1219" w:dyaOrig="360">
          <v:shape id="_x0000_i1030" type="#_x0000_t75" style="width:60.95pt;height:18pt" o:ole="">
            <v:imagedata r:id="rId48" o:title=""/>
          </v:shape>
          <o:OLEObject Type="Embed" ProgID="Equation.DSMT4" ShapeID="_x0000_i1030" DrawAspect="Content" ObjectID="_1396779260" r:id="rId49"/>
        </w:object>
      </w:r>
    </w:p>
    <w:p w:rsidR="005E7608" w:rsidRDefault="008050AD" w:rsidP="00777A0F">
      <w:pPr>
        <w:tabs>
          <w:tab w:val="left" w:pos="720"/>
        </w:tabs>
        <w:ind w:left="360"/>
        <w:rPr>
          <w:sz w:val="24"/>
          <w:szCs w:val="24"/>
        </w:rPr>
      </w:pPr>
      <w:r w:rsidRPr="00777A0F">
        <w:rPr>
          <w:position w:val="-12"/>
          <w:sz w:val="24"/>
          <w:szCs w:val="24"/>
        </w:rPr>
        <w:t xml:space="preserve"> </w:t>
      </w:r>
      <w:r w:rsidR="0026217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39168" behindDoc="0" locked="0" layoutInCell="1" allowOverlap="1" wp14:anchorId="69D7DC48" wp14:editId="192AAE32">
                <wp:simplePos x="0" y="0"/>
                <wp:positionH relativeFrom="column">
                  <wp:posOffset>3199765</wp:posOffset>
                </wp:positionH>
                <wp:positionV relativeFrom="paragraph">
                  <wp:posOffset>141605</wp:posOffset>
                </wp:positionV>
                <wp:extent cx="609600" cy="274955"/>
                <wp:effectExtent l="0" t="0" r="8255" b="0"/>
                <wp:wrapNone/>
                <wp:docPr id="86" name="Text Box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749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7608" w:rsidRDefault="005E7608" w:rsidP="005E7608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51" type="#_x0000_t75" style="width:27.95pt;height:13.75pt" o:ole="">
                                  <v:imagedata r:id="rId50" o:title=""/>
                                </v:shape>
                                <o:OLEObject Type="Embed" ProgID="Equation.DSMT4" ShapeID="_x0000_i1051" DrawAspect="Content" ObjectID="_1396779281" r:id="rId5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6" o:spid="_x0000_s1050" type="#_x0000_t202" style="position:absolute;left:0;text-align:left;margin-left:251.95pt;margin-top:11.15pt;width:48pt;height:21.65pt;z-index:25203916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" fillcolor="white [3201]" stroked="f" strokeweight=".5pt">
                <v:textbox>
                  <w:txbxContent>
                    <w:p w:rsidR="005E7608" w:rsidRDefault="005E7608" w:rsidP="005E7608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50" type="#_x0000_t75" style="width:27.95pt;height:13.75pt" o:ole="">
                            <v:imagedata r:id="rId52" o:title=""/>
                          </v:shape>
                          <o:OLEObject Type="Embed" ProgID="Equation.DSMT4" ShapeID="_x0000_i1050" DrawAspect="Content" ObjectID="_1396352881" r:id="rId5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26217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26880" behindDoc="0" locked="0" layoutInCell="1" allowOverlap="1" wp14:anchorId="15696731" wp14:editId="07A89108">
                <wp:simplePos x="0" y="0"/>
                <wp:positionH relativeFrom="column">
                  <wp:posOffset>1736725</wp:posOffset>
                </wp:positionH>
                <wp:positionV relativeFrom="paragraph">
                  <wp:posOffset>161925</wp:posOffset>
                </wp:positionV>
                <wp:extent cx="640080" cy="245745"/>
                <wp:effectExtent l="0" t="0" r="8255" b="190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80" cy="2457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7608" w:rsidRDefault="005E7608" w:rsidP="005E7608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52" type="#_x0000_t75" style="width:27.95pt;height:13.75pt" o:ole="">
                                  <v:imagedata r:id="rId54" o:title=""/>
                                </v:shape>
                                <o:OLEObject Type="Embed" ProgID="Equation.DSMT4" ShapeID="_x0000_i1052" DrawAspect="Content" ObjectID="_1396779282" r:id="rId5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51" type="#_x0000_t202" style="position:absolute;left:0;text-align:left;margin-left:136.75pt;margin-top:12.75pt;width:50.4pt;height:19.35pt;z-index:25202688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" fillcolor="white [3201]" stroked="f" strokeweight=".5pt">
                <v:textbox>
                  <w:txbxContent>
                    <w:p w:rsidR="005E7608" w:rsidRDefault="005E7608" w:rsidP="005E7608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51" type="#_x0000_t75" style="width:27.95pt;height:13.75pt" o:ole="">
                            <v:imagedata r:id="rId56" o:title=""/>
                          </v:shape>
                          <o:OLEObject Type="Embed" ProgID="Equation.DSMT4" ShapeID="_x0000_i1051" DrawAspect="Content" ObjectID="_1396352882" r:id="rId5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26217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18688" behindDoc="0" locked="0" layoutInCell="1" allowOverlap="1" wp14:anchorId="68D0854B" wp14:editId="22968097">
                <wp:simplePos x="0" y="0"/>
                <wp:positionH relativeFrom="column">
                  <wp:posOffset>1052195</wp:posOffset>
                </wp:positionH>
                <wp:positionV relativeFrom="paragraph">
                  <wp:posOffset>124460</wp:posOffset>
                </wp:positionV>
                <wp:extent cx="344805" cy="319405"/>
                <wp:effectExtent l="0" t="0" r="0" b="4445"/>
                <wp:wrapNone/>
                <wp:docPr id="194" name="Text Box 1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4805" cy="3194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7608" w:rsidRPr="00243273" w:rsidRDefault="005E7608" w:rsidP="005E7608">
                            <w:r w:rsidRPr="00243273">
                              <w:rPr>
                                <w:position w:val="-12"/>
                              </w:rPr>
                              <w:object w:dxaOrig="240" w:dyaOrig="360">
                                <v:shape id="_x0000_i1053" type="#_x0000_t75" style="width:12.2pt;height:18.1pt" o:ole="">
                                  <v:imagedata r:id="rId58" o:title=""/>
                                </v:shape>
                                <o:OLEObject Type="Embed" ProgID="Equation.DSMT4" ShapeID="_x0000_i1053" DrawAspect="Content" ObjectID="_1396779283" r:id="rId5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4" o:spid="_x0000_s1052" type="#_x0000_t202" style="position:absolute;left:0;text-align:left;margin-left:82.85pt;margin-top:9.8pt;width:27.15pt;height:25.15pt;z-index:25201868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" fillcolor="white [3201]" stroked="f" strokeweight=".5pt">
                <v:textbox>
                  <w:txbxContent>
                    <w:p w:rsidR="005E7608" w:rsidRPr="00243273" w:rsidRDefault="005E7608" w:rsidP="005E7608">
                      <w:r w:rsidRPr="00243273">
                        <w:rPr>
                          <w:position w:val="-12"/>
                        </w:rPr>
                        <w:object w:dxaOrig="240" w:dyaOrig="360">
                          <v:shape id="_x0000_i1052" type="#_x0000_t75" style="width:12.2pt;height:18.1pt" o:ole="">
                            <v:imagedata r:id="rId60" o:title=""/>
                          </v:shape>
                          <o:OLEObject Type="Embed" ProgID="Equation.DSMT4" ShapeID="_x0000_i1052" DrawAspect="Content" ObjectID="_1396352883" r:id="rId6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E7608" w:rsidRPr="005E7608">
        <w:rPr>
          <w:sz w:val="24"/>
          <w:szCs w:val="24"/>
        </w:rPr>
        <w:t xml:space="preserve"> </w: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17664" behindDoc="0" locked="0" layoutInCell="1" allowOverlap="1" wp14:anchorId="3A9BDD66" wp14:editId="08897018">
                <wp:simplePos x="0" y="0"/>
                <wp:positionH relativeFrom="column">
                  <wp:posOffset>4159885</wp:posOffset>
                </wp:positionH>
                <wp:positionV relativeFrom="paragraph">
                  <wp:posOffset>132080</wp:posOffset>
                </wp:positionV>
                <wp:extent cx="344805" cy="305435"/>
                <wp:effectExtent l="0" t="0" r="0" b="0"/>
                <wp:wrapNone/>
                <wp:docPr id="195" name="Text Box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4805" cy="3054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7608" w:rsidRPr="00243273" w:rsidRDefault="005E7608" w:rsidP="005E7608">
                            <w:r w:rsidRPr="00243273">
                              <w:rPr>
                                <w:position w:val="-12"/>
                              </w:rPr>
                              <w:object w:dxaOrig="240" w:dyaOrig="360">
                                <v:shape id="_x0000_i1054" type="#_x0000_t75" style="width:12.2pt;height:18.1pt" o:ole="">
                                  <v:imagedata r:id="rId62" o:title=""/>
                                </v:shape>
                                <o:OLEObject Type="Embed" ProgID="Equation.DSMT4" ShapeID="_x0000_i1054" DrawAspect="Content" ObjectID="_1396779284" r:id="rId6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5" o:spid="_x0000_s1053" type="#_x0000_t202" style="position:absolute;left:0;text-align:left;margin-left:327.55pt;margin-top:10.4pt;width:27.15pt;height:24.05pt;z-index:2520176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" fillcolor="white [3201]" stroked="f" strokeweight=".5pt">
                <v:textbox>
                  <w:txbxContent>
                    <w:p w:rsidR="005E7608" w:rsidRPr="00243273" w:rsidRDefault="005E7608" w:rsidP="005E7608">
                      <w:r w:rsidRPr="00243273">
                        <w:rPr>
                          <w:position w:val="-12"/>
                        </w:rPr>
                        <w:object w:dxaOrig="240" w:dyaOrig="360">
                          <v:shape id="_x0000_i1053" type="#_x0000_t75" style="width:12.2pt;height:18.1pt" o:ole="">
                            <v:imagedata r:id="rId64" o:title=""/>
                          </v:shape>
                          <o:OLEObject Type="Embed" ProgID="Equation.DSMT4" ShapeID="_x0000_i1053" DrawAspect="Content" ObjectID="_1396352884" r:id="rId6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37120" behindDoc="0" locked="0" layoutInCell="1" allowOverlap="1" wp14:anchorId="1B9DFAA0" wp14:editId="16A47E8E">
                <wp:simplePos x="0" y="0"/>
                <wp:positionH relativeFrom="column">
                  <wp:posOffset>1948179</wp:posOffset>
                </wp:positionH>
                <wp:positionV relativeFrom="paragraph">
                  <wp:posOffset>290197</wp:posOffset>
                </wp:positionV>
                <wp:extent cx="94615" cy="287655"/>
                <wp:effectExtent l="0" t="1270" r="37465" b="37465"/>
                <wp:wrapNone/>
                <wp:docPr id="196" name="Group 1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197" name="Straight Connector 197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8" name="Straight Connector 198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9" name="Straight Connector 199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0" name="Straight Connector 200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1" name="Straight Connector 201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2" name="Straight Connector 202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3" name="Straight Connector 203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96" o:spid="_x0000_s1026" style="position:absolute;margin-left:153.4pt;margin-top:22.85pt;width:7.45pt;height:22.65pt;rotation:-90;z-index:252037120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">
                <v:line id="Straight Connector 197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u9jsIAAADcAAAADwAAAGRycy9kb3ducmV2LnhtbERPS4vCMBC+C/sfwix4s6mCr65RFkFY&#10;RAWrl70NzfSBzaTbZLX+eyMI3ubje85i1ZlaXKl1lWUFwygGQZxZXXGh4HzaDGYgnEfWWFsmBXdy&#10;sFp+9BaYaHvjI11TX4gQwi5BBaX3TSKly0oy6CLbEAcut61BH2BbSN3iLYSbWo7ieCINVhwaSmxo&#10;XVJ2Sf+Ngu1pnq932/3h7v5+D5RP4+M4PSvV/+y+v0B46vxb/HL/6DB/PoXnM+ECuX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Zu9jsIAAADcAAAADwAAAAAAAAAAAAAA&#10;AAChAgAAZHJzL2Rvd25yZXYueG1sUEsFBgAAAAAEAAQA+QAAAJADAAAAAA==&#10;" strokecolor="black [3213]" strokeweight="1pt"/>
                <v:line id="Straight Connector 198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3dMMcAAADcAAAADwAAAGRycy9kb3ducmV2LnhtbESPQWvCQBCF74L/YZlCL0U3WmpN6irS&#10;UvAipakHvQ3ZaRKanQ3ZrYn/3jkI3mZ4b977ZrUZXKPO1IXas4HZNAFFXHhbc2ng8PM5WYIKEdli&#10;45kMXCjAZj0erTCzvudvOuexVBLCIUMDVYxtpnUoKnIYpr4lFu3Xdw6jrF2pbYe9hLtGz5NkoR3W&#10;LA0VtvReUfGX/zsDH4dFn6fly+vT7Hk/pPw1P572zpjHh2H7BirSEO/m2/XOCn4qtPKMTKD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/d0wxwAAANwAAAAPAAAAAAAA&#10;AAAAAAAAAKECAABkcnMvZG93bnJldi54bWxQSwUGAAAAAAQABAD5AAAAlQMAAAAA&#10;" strokecolor="black [3213]" strokeweight="1pt"/>
                <v:line id="Straight Connector 199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iMZ8QAAADcAAAADwAAAGRycy9kb3ducmV2LnhtbERPS2vCQBC+F/wPyxS81U0LbU3qGiQg&#10;FLEBoxdvQ3byoNnZNLtq8u+7hYK3+fies0pH04krDa61rOB5EYEgLq1uuVZwOm6fliCcR9bYWSYF&#10;EzlI17OHFSba3vhA18LXIoSwS1BB432fSOnKhgy6he2JA1fZwaAPcKilHvAWwk0nX6LoTRpsOTQ0&#10;2FPWUPldXIyC3TGusv3uK5/czzmn6j06vBYnpeaP4+YDhKfR38X/7k8d5scx/D0TLp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SIxnxAAAANwAAAAPAAAAAAAAAAAA&#10;AAAAAKECAABkcnMvZG93bnJldi54bWxQSwUGAAAAAAQABAD5AAAAkgMAAAAA&#10;" strokecolor="black [3213]" strokeweight="1pt"/>
                <v:line id="Straight Connector 200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QlzcUAAADcAAAADwAAAGRycy9kb3ducmV2LnhtbESPT4vCMBTE74LfITxhL4umKuufahRR&#10;hL2IWD3o7dE822LzUpqsrd9+s7DgcZiZ3zDLdWtK8aTaFZYVDAcRCOLU6oIzBZfzvj8D4TyyxtIy&#10;KXiRg/Wq21lirG3DJ3omPhMBwi5GBbn3VSylS3My6Aa2Ig7e3dYGfZB1JnWNTYCbUo6iaCINFhwW&#10;cqxom1P6SH6Mgt1l0iTz7Gv6ORwf2jkfR9fbwSj10Ws3CxCeWv8O/7e/tYJAhL8z4Qj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KQlzcUAAADcAAAADwAAAAAAAAAA&#10;AAAAAAChAgAAZHJzL2Rvd25yZXYueG1sUEsFBgAAAAAEAAQA+QAAAJMDAAAAAA==&#10;" strokecolor="black [3213]" strokeweight="1pt"/>
                <v:line id="Straight Connector 201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F0msUAAADcAAAADwAAAGRycy9kb3ducmV2LnhtbESPT2sCMRTE7wW/Q3hCbzVR0NbVKCIU&#10;RKrg6sXbY/P2D25e1k2q67c3QqHHYWZ+w8yXna3FjVpfOdYwHCgQxJkzFRcaTsfvjy8QPiAbrB2T&#10;hgd5WC56b3NMjLvzgW5pKESEsE9QQxlCk0jps5Is+oFriKOXu9ZiiLItpGnxHuG2liOlJtJixXGh&#10;xIbWJWWX9Ndq2B6n+fpnu9s//PW8p/xTHcbpSev3freagQjUhf/wX3tjNIzUEF5n4hGQi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F0msUAAADcAAAADwAAAAAAAAAA&#10;AAAAAAChAgAAZHJzL2Rvd25yZXYueG1sUEsFBgAAAAAEAAQA+QAAAJMDAAAAAA==&#10;" strokecolor="black [3213]" strokeweight="1pt"/>
                <v:line id="Straight Connector 202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oeIcYAAADcAAAADwAAAGRycy9kb3ducmV2LnhtbESPQWvCQBSE70L/w/IKvUizMWKqaVYp&#10;LQUvIk092Nsj+5qEZt+G7NbEf+8KgsdhZr5h8s1oWnGi3jWWFcyiGARxaXXDlYLD9+fzEoTzyBpb&#10;y6TgTA4264dJjpm2A3/RqfCVCBB2GSqove8yKV1Zk0EX2Y44eL+2N+iD7CupexwC3LQyieNUGmw4&#10;LNTY0XtN5V/xbxR8HNKhWFWLl+lsvhtXvE+OPzuj1NPj+PYKwtPo7+Fbe6sVJHEC1zPhCMj1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s6HiHGAAAA3AAAAA8AAAAAAAAA&#10;AAAAAAAAoQIAAGRycy9kb3ducmV2LnhtbFBLBQYAAAAABAAEAPkAAACUAwAAAAA=&#10;" strokecolor="black [3213]" strokeweight="1pt"/>
                <v:line id="Straight Connector 203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9PdsUAAADcAAAADwAAAGRycy9kb3ducmV2LnhtbESPT2sCMRTE7wW/Q3iCt5poaaurUUQo&#10;FKmCqxdvj83bP7h5WTdR12/fCIUeh5n5DTNfdrYWN2p95VjDaKhAEGfOVFxoOB6+XicgfEA2WDsm&#10;DQ/ysFz0XuaYGHfnPd3SUIgIYZ+ghjKEJpHSZyVZ9EPXEEcvd63FEGVbSNPiPcJtLcdKfUiLFceF&#10;Ehtal5Sd06vVsDlM8/XPZrt7+MtpR/mn2r+nR60H/W41AxGoC//hv/a30TBWb/A8E4+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9PdsUAAADcAAAADwAAAAAAAAAA&#10;AAAAAAChAgAAZHJzL2Rvd25yZXYueG1sUEsFBgAAAAAEAAQA+QAAAJMDAAAAAA==&#10;" strokecolor="black [3213]" strokeweight="1pt"/>
              </v:group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41216" behindDoc="0" locked="0" layoutInCell="1" allowOverlap="1" wp14:anchorId="3F97CA6E" wp14:editId="3D3DA452">
                <wp:simplePos x="0" y="0"/>
                <wp:positionH relativeFrom="column">
                  <wp:posOffset>3420745</wp:posOffset>
                </wp:positionH>
                <wp:positionV relativeFrom="paragraph">
                  <wp:posOffset>285750</wp:posOffset>
                </wp:positionV>
                <wp:extent cx="94615" cy="287655"/>
                <wp:effectExtent l="0" t="1270" r="37465" b="37465"/>
                <wp:wrapNone/>
                <wp:docPr id="204" name="Group 2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205" name="Straight Connector 205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6" name="Straight Connector 206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7" name="Straight Connector 207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8" name="Straight Connector 208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9" name="Straight Connector 209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0" name="Straight Connector 210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1" name="Straight Connector 211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04" o:spid="_x0000_s1026" style="position:absolute;margin-left:269.35pt;margin-top:22.5pt;width:7.45pt;height:22.65pt;rotation:-90;z-index:252041216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">
                <v:line id="Straight Connector 205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pymcYAAADcAAAADwAAAGRycy9kb3ducmV2LnhtbESPT2sCMRTE74LfIbxCb5pUsLbrZkWE&#10;gkgruHrp7bF5+wc3L9tN1PXbNwWhx2FmfsOkq8G24kq9bxxreJkqEMSFMw1XGk7Hj8kbCB+QDbaO&#10;ScOdPKyy8SjFxLgbH+iah0pECPsENdQhdImUvqjJop+6jjh6pesthij7SpoebxFuWzlT6lVabDgu&#10;1NjRpqbinF+sht3xvdx87r72d//zvadyoQ7z/KT189OwXoIINIT/8KO9NRpmag5/Z+IRk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qcpnGAAAA3AAAAA8AAAAAAAAA&#10;AAAAAAAAoQIAAGRycy9kb3ducmV2LnhtbFBLBQYAAAAABAAEAPkAAACUAwAAAAA=&#10;" strokecolor="black [3213]" strokeweight="1pt"/>
                <v:line id="Straight Connector 206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EYIsYAAADcAAAADwAAAGRycy9kb3ducmV2LnhtbESPQWvCQBSE70L/w/IKXqRujJhq6iql&#10;pdCLiNGD3h7ZZxKafRuyq4n/visIHoeZ+YZZrntTiyu1rrKsYDKOQBDnVldcKDjsf97mIJxH1lhb&#10;JgU3crBevQyWmGrb8Y6umS9EgLBLUUHpfZNK6fKSDLqxbYiDd7atQR9kW0jdYhfgppZxFCXSYMVh&#10;ocSGvkrK/7KLUfB9SLpsUczeR5Pppl/wNj6eNkap4Wv/+QHCU++f4Uf7VyuIowTuZ8IRk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QBGCLGAAAA3AAAAA8AAAAAAAAA&#10;AAAAAAAAoQIAAGRycy9kb3ducmV2LnhtbFBLBQYAAAAABAAEAPkAAACUAwAAAAA=&#10;" strokecolor="black [3213]" strokeweight="1pt"/>
                <v:line id="Straight Connector 207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RJdcUAAADcAAAADwAAAGRycy9kb3ducmV2LnhtbESPT2sCMRTE7wW/Q3iCt5ooWOtqFBEK&#10;Iq3g6sXbY/P2D25etpuo67dvBKHHYWZ+wyxWna3FjVpfOdYwGioQxJkzFRcaTsev908QPiAbrB2T&#10;hgd5WC17bwtMjLvzgW5pKESEsE9QQxlCk0jps5Is+qFriKOXu9ZiiLItpGnxHuG2lmOlPqTFiuNC&#10;iQ1tSsou6dVq2B1n+eZ797N/+N/znvKpOkzSk9aDfreegwjUhf/wq701GsZqCs8z8QjI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rRJdcUAAADcAAAADwAAAAAAAAAA&#10;AAAAAAChAgAAZHJzL2Rvd25yZXYueG1sUEsFBgAAAAAEAAQA+QAAAJMDAAAAAA==&#10;" strokecolor="black [3213]" strokeweight="1pt"/>
                <v:line id="Straight Connector 208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Ipy8QAAADcAAAADwAAAGRycy9kb3ducmV2LnhtbERPTWvCQBC9F/oflil4kbpJRK3RNRSL&#10;0EsQo4f2NmTHJDQ7G7LbJP333UOhx8f73meTacVAvWssK4gXEQji0uqGKwW36+n5BYTzyBpby6Tg&#10;hxxkh8eHPabajnyhofCVCCHsUlRQe9+lUrqyJoNuYTviwN1tb9AH2FdS9ziGcNPKJIrW0mDDoaHG&#10;jo41lV/Ft1HwdluPxbZabebxMp+2fE4+PnOj1Oxpet2B8DT5f/Gf+10rSKKwNpwJR0Ae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0inLxAAAANwAAAAPAAAAAAAAAAAA&#10;AAAAAKECAABkcnMvZG93bnJldi54bWxQSwUGAAAAAAQABAD5AAAAkgMAAAAA&#10;" strokecolor="black [3213]" strokeweight="1pt"/>
                <v:line id="Straight Connector 209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d4nMUAAADcAAAADwAAAGRycy9kb3ducmV2LnhtbESPT2sCMRTE7wW/Q3hCbzVR0NbVKCIU&#10;RKrg6sXbY/P2D25e1k2q67c3QqHHYWZ+w8yXna3FjVpfOdYwHCgQxJkzFRcaTsfvjy8QPiAbrB2T&#10;hgd5WC56b3NMjLvzgW5pKESEsE9QQxlCk0jps5Is+oFriKOXu9ZiiLItpGnxHuG2liOlJtJixXGh&#10;xIbWJWWX9Ndq2B6n+fpnu9s//PW8p/xTHcbpSev3freagQjUhf/wX3tjNIzUFF5n4hGQi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Gd4nMUAAADcAAAADwAAAAAAAAAA&#10;AAAAAAChAgAAZHJzL2Rvd25yZXYueG1sUEsFBgAAAAAEAAQA+QAAAJMDAAAAAA==&#10;" strokecolor="black [3213]" strokeweight="1pt"/>
                <v:line id="Straight Connector 210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2zEMQAAADcAAAADwAAAGRycy9kb3ducmV2LnhtbERPTWvCQBC9F/wPyxR6EbNJxFjTrCIt&#10;Qi8iRg/2NmSnSWh2NmS3Jv333UOhx8f7LnaT6cSdBtdaVpBEMQjiyuqWawXXy2HxDMJ5ZI2dZVLw&#10;Qw5229lDgbm2I5/pXvpahBB2OSpovO9zKV3VkEEX2Z44cJ92MOgDHGqpBxxDuOlkGseZNNhyaGiw&#10;p9eGqq/y2yh4u2ZjualX63myPE4bPqW3j6NR6ulx2r+A8DT5f/Gf+10rSJMwP5wJR0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fbMQxAAAANwAAAAPAAAAAAAAAAAA&#10;AAAAAKECAABkcnMvZG93bnJldi54bWxQSwUGAAAAAAQABAD5AAAAkgMAAAAA&#10;" strokecolor="black [3213]" strokeweight="1pt"/>
                <v:line id="Straight Connector 211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8jiR8UAAADcAAAADwAAAGRycy9kb3ducmV2LnhtbESPS4vCQBCE78L+h6EXvOkkwvqIjrII&#10;C4uoYPTircl0HpjpyWZmNf57RxA8FlX1FbVYdaYWV2pdZVlBPIxAEGdWV1woOB1/BlMQziNrrC2T&#10;gjs5WC0/egtMtL3xga6pL0SAsEtQQel9k0jpspIMuqFtiIOX29agD7ItpG7xFuCmlqMoGkuDFYeF&#10;Ehtal5Rd0n+jYHOc5evtZre/u7/znvJJdPhKT0r1P7vvOQhPnX+HX+1frWAUx/A8E46AXD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8jiR8UAAADcAAAADwAAAAAAAAAA&#10;AAAAAAChAgAAZHJzL2Rvd25yZXYueG1sUEsFBgAAAAAEAAQA+QAAAJMDAAAAAA==&#10;" strokecolor="black [3213]" strokeweight="1pt"/>
              </v:group>
            </w:pict>
          </mc:Fallback>
        </mc:AlternateContent>
      </w:r>
    </w:p>
    <w:p w:rsidR="005E7608" w:rsidRDefault="00846645" w:rsidP="005E760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01312" behindDoc="0" locked="0" layoutInCell="1" allowOverlap="1" wp14:anchorId="00D5A6C6" wp14:editId="1F6BAA43">
                <wp:simplePos x="0" y="0"/>
                <wp:positionH relativeFrom="column">
                  <wp:posOffset>1371600</wp:posOffset>
                </wp:positionH>
                <wp:positionV relativeFrom="paragraph">
                  <wp:posOffset>605790</wp:posOffset>
                </wp:positionV>
                <wp:extent cx="273685" cy="285115"/>
                <wp:effectExtent l="0" t="0" r="0" b="635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685" cy="2851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3F7E" w:rsidRPr="00893F7E" w:rsidRDefault="00893F7E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</w:rPr>
                              <w:t>I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" o:spid="_x0000_s1054" type="#_x0000_t202" style="position:absolute;left:0;text-align:left;margin-left:108pt;margin-top:47.7pt;width:21.55pt;height:22.45pt;z-index:25230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" fillcolor="white [3201]" stroked="f" strokeweight=".5pt">
                <v:textbox>
                  <w:txbxContent>
                    <w:p w:rsidR="00893F7E" w:rsidRPr="00893F7E" w:rsidRDefault="00893F7E">
                      <w:pPr>
                        <w:rPr>
                          <w:vertAlign w:val="subscript"/>
                        </w:rPr>
                      </w:pPr>
                      <w:r>
                        <w:rPr>
                          <w:i/>
                        </w:rPr>
                        <w:t>I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03360" behindDoc="0" locked="0" layoutInCell="1" allowOverlap="1" wp14:anchorId="006F85E4" wp14:editId="5170279F">
                <wp:simplePos x="0" y="0"/>
                <wp:positionH relativeFrom="column">
                  <wp:posOffset>1851025</wp:posOffset>
                </wp:positionH>
                <wp:positionV relativeFrom="paragraph">
                  <wp:posOffset>278765</wp:posOffset>
                </wp:positionV>
                <wp:extent cx="274320" cy="251460"/>
                <wp:effectExtent l="0" t="0" r="0" b="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4320" cy="2514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3F7E" w:rsidRPr="00893F7E" w:rsidRDefault="00893F7E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</w:rPr>
                              <w:t>I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0" o:spid="_x0000_s1055" type="#_x0000_t202" style="position:absolute;left:0;text-align:left;margin-left:145.75pt;margin-top:21.95pt;width:21.6pt;height:19.8pt;z-index:25230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" fillcolor="white [3201]" stroked="f" strokeweight=".5pt">
                <v:textbox>
                  <w:txbxContent>
                    <w:p w:rsidR="00893F7E" w:rsidRPr="00893F7E" w:rsidRDefault="00893F7E">
                      <w:pPr>
                        <w:rPr>
                          <w:vertAlign w:val="subscript"/>
                        </w:rPr>
                      </w:pPr>
                      <w:r>
                        <w:rPr>
                          <w:i/>
                        </w:rPr>
                        <w:t>I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05408" behindDoc="0" locked="0" layoutInCell="1" allowOverlap="1" wp14:anchorId="56ACF244" wp14:editId="43D6ECD3">
                <wp:simplePos x="0" y="0"/>
                <wp:positionH relativeFrom="column">
                  <wp:posOffset>3315811</wp:posOffset>
                </wp:positionH>
                <wp:positionV relativeFrom="paragraph">
                  <wp:posOffset>282575</wp:posOffset>
                </wp:positionV>
                <wp:extent cx="292735" cy="265430"/>
                <wp:effectExtent l="0" t="0" r="0" b="127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2735" cy="2654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3F7E" w:rsidRPr="00893F7E" w:rsidRDefault="00893F7E">
                            <w:pPr>
                              <w:rPr>
                                <w:i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</w:rPr>
                              <w:t>I</w:t>
                            </w:r>
                            <w:r w:rsidRPr="00893F7E">
                              <w:rPr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" o:spid="_x0000_s1056" type="#_x0000_t202" style="position:absolute;left:0;text-align:left;margin-left:261.1pt;margin-top:22.25pt;width:23.05pt;height:20.9pt;z-index:25230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" fillcolor="white [3201]" stroked="f" strokeweight=".5pt">
                <v:textbox>
                  <w:txbxContent>
                    <w:p w:rsidR="00893F7E" w:rsidRPr="00893F7E" w:rsidRDefault="00893F7E">
                      <w:pPr>
                        <w:rPr>
                          <w:i/>
                          <w:vertAlign w:val="subscript"/>
                        </w:rPr>
                      </w:pPr>
                      <w:r>
                        <w:rPr>
                          <w:i/>
                        </w:rPr>
                        <w:t>I</w:t>
                      </w:r>
                      <w:r w:rsidRPr="00893F7E">
                        <w:rPr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12576" behindDoc="0" locked="0" layoutInCell="1" allowOverlap="1" wp14:anchorId="2748377E" wp14:editId="18859246">
                <wp:simplePos x="0" y="0"/>
                <wp:positionH relativeFrom="column">
                  <wp:posOffset>3248660</wp:posOffset>
                </wp:positionH>
                <wp:positionV relativeFrom="paragraph">
                  <wp:posOffset>233204</wp:posOffset>
                </wp:positionV>
                <wp:extent cx="451485" cy="0"/>
                <wp:effectExtent l="0" t="76200" r="24765" b="95250"/>
                <wp:wrapNone/>
                <wp:docPr id="25" name="Straight Arrow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1485" cy="0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25" o:spid="_x0000_s1026" type="#_x0000_t32" style="position:absolute;margin-left:255.8pt;margin-top:18.35pt;width:35.55pt;height:0;z-index:25231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" strokecolor="black [3040]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10528" behindDoc="0" locked="0" layoutInCell="1" allowOverlap="1" wp14:anchorId="5749556E" wp14:editId="335F3A2C">
                <wp:simplePos x="0" y="0"/>
                <wp:positionH relativeFrom="column">
                  <wp:posOffset>1782445</wp:posOffset>
                </wp:positionH>
                <wp:positionV relativeFrom="paragraph">
                  <wp:posOffset>233839</wp:posOffset>
                </wp:positionV>
                <wp:extent cx="451485" cy="0"/>
                <wp:effectExtent l="0" t="76200" r="24765" b="95250"/>
                <wp:wrapNone/>
                <wp:docPr id="24" name="Straight Arrow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1485" cy="0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24" o:spid="_x0000_s1026" type="#_x0000_t32" style="position:absolute;margin-left:140.35pt;margin-top:18.4pt;width:35.55pt;height:0;z-index:25231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" strokecolor="black [3040]">
                <v:stroke endarrow="block"/>
              </v:shape>
            </w:pict>
          </mc:Fallback>
        </mc:AlternateContent>
      </w:r>
      <w:r w:rsidR="0026217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27232" behindDoc="0" locked="0" layoutInCell="1" allowOverlap="1" wp14:anchorId="67478253" wp14:editId="3D5F89E9">
                <wp:simplePos x="0" y="0"/>
                <wp:positionH relativeFrom="column">
                  <wp:posOffset>1169194</wp:posOffset>
                </wp:positionH>
                <wp:positionV relativeFrom="paragraph">
                  <wp:posOffset>71120</wp:posOffset>
                </wp:positionV>
                <wp:extent cx="45085" cy="45720"/>
                <wp:effectExtent l="0" t="0" r="12065" b="11430"/>
                <wp:wrapNone/>
                <wp:docPr id="315" name="Oval 3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315" o:spid="_x0000_s1026" style="position:absolute;margin-left:92.05pt;margin-top:5.6pt;width:3.55pt;height:3.6pt;z-index:252127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" fillcolor="black [3213]" strokecolor="black [3213]" strokeweight="2pt"/>
            </w:pict>
          </mc:Fallback>
        </mc:AlternateContent>
      </w:r>
      <w:r w:rsidR="0026217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23136" behindDoc="0" locked="0" layoutInCell="1" allowOverlap="1" wp14:anchorId="153A8EBB" wp14:editId="028262AC">
                <wp:simplePos x="0" y="0"/>
                <wp:positionH relativeFrom="column">
                  <wp:posOffset>2700338</wp:posOffset>
                </wp:positionH>
                <wp:positionV relativeFrom="paragraph">
                  <wp:posOffset>103347</wp:posOffset>
                </wp:positionV>
                <wp:extent cx="0" cy="411956"/>
                <wp:effectExtent l="0" t="0" r="19050" b="26670"/>
                <wp:wrapNone/>
                <wp:docPr id="313" name="Straight Connector 3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1956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13" o:spid="_x0000_s1026" style="position:absolute;flip:y;z-index:2521231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2.65pt,8.15pt" to="212.65pt,4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" strokecolor="black [3040]" strokeweight="1pt"/>
            </w:pict>
          </mc:Fallback>
        </mc:AlternateContent>
      </w:r>
      <w:r w:rsidR="0026217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24832" behindDoc="0" locked="0" layoutInCell="1" allowOverlap="1" wp14:anchorId="5F0FFF94" wp14:editId="03CCB939">
                <wp:simplePos x="0" y="0"/>
                <wp:positionH relativeFrom="column">
                  <wp:posOffset>1195070</wp:posOffset>
                </wp:positionH>
                <wp:positionV relativeFrom="paragraph">
                  <wp:posOffset>95885</wp:posOffset>
                </wp:positionV>
                <wp:extent cx="0" cy="476250"/>
                <wp:effectExtent l="0" t="0" r="19050" b="19050"/>
                <wp:wrapNone/>
                <wp:docPr id="66" name="Straight Connector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7625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6" o:spid="_x0000_s1026" style="position:absolute;flip:y;z-index:2520248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4.1pt,7.55pt" to="94.1pt,4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" strokecolor="black [3040]" strokeweight="1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34048" behindDoc="0" locked="0" layoutInCell="1" allowOverlap="1" wp14:anchorId="5FEA6BC3" wp14:editId="3F35108D">
                <wp:simplePos x="0" y="0"/>
                <wp:positionH relativeFrom="column">
                  <wp:posOffset>3612515</wp:posOffset>
                </wp:positionH>
                <wp:positionV relativeFrom="paragraph">
                  <wp:posOffset>97155</wp:posOffset>
                </wp:positionV>
                <wp:extent cx="728980" cy="0"/>
                <wp:effectExtent l="0" t="0" r="13970" b="19050"/>
                <wp:wrapNone/>
                <wp:docPr id="44" name="Straight Connector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898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4" o:spid="_x0000_s1026" style="position:absolute;z-index:252034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4.45pt,7.65pt" to="341.85pt,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" strokecolor="black [3040]" strokeweight="1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40192" behindDoc="0" locked="0" layoutInCell="1" allowOverlap="1" wp14:anchorId="71C8BC99" wp14:editId="3CF82F72">
                <wp:simplePos x="0" y="0"/>
                <wp:positionH relativeFrom="column">
                  <wp:posOffset>2138680</wp:posOffset>
                </wp:positionH>
                <wp:positionV relativeFrom="paragraph">
                  <wp:posOffset>95250</wp:posOffset>
                </wp:positionV>
                <wp:extent cx="1182370" cy="0"/>
                <wp:effectExtent l="0" t="0" r="17780" b="19050"/>
                <wp:wrapNone/>
                <wp:docPr id="93" name="Straight Connector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237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3" o:spid="_x0000_s1026" style="position:absolute;z-index:252040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8.4pt,7.5pt" to="261.5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" strokecolor="black [3040]" strokeweight="1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20736" behindDoc="0" locked="0" layoutInCell="1" allowOverlap="1" wp14:anchorId="1840F79E" wp14:editId="0F681BA7">
                <wp:simplePos x="0" y="0"/>
                <wp:positionH relativeFrom="column">
                  <wp:posOffset>4316095</wp:posOffset>
                </wp:positionH>
                <wp:positionV relativeFrom="paragraph">
                  <wp:posOffset>72390</wp:posOffset>
                </wp:positionV>
                <wp:extent cx="45085" cy="45720"/>
                <wp:effectExtent l="0" t="0" r="12065" b="11430"/>
                <wp:wrapNone/>
                <wp:docPr id="48" name="Oval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48" o:spid="_x0000_s1026" style="position:absolute;margin-left:339.85pt;margin-top:5.7pt;width:3.55pt;height:3.6pt;z-index:25202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m8jjQIAAKk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" fillcolor="black [3213]" strokecolor="black [3213]" strokeweight="2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36096" behindDoc="0" locked="0" layoutInCell="1" allowOverlap="1" wp14:anchorId="27F99270" wp14:editId="2C739214">
                <wp:simplePos x="0" y="0"/>
                <wp:positionH relativeFrom="column">
                  <wp:posOffset>4343400</wp:posOffset>
                </wp:positionH>
                <wp:positionV relativeFrom="paragraph">
                  <wp:posOffset>97790</wp:posOffset>
                </wp:positionV>
                <wp:extent cx="0" cy="505460"/>
                <wp:effectExtent l="0" t="0" r="19050" b="27940"/>
                <wp:wrapNone/>
                <wp:docPr id="49" name="Straight Connector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0546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9" o:spid="_x0000_s1026" style="position:absolute;flip:y;z-index:2520360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2pt,7.7pt" to="342pt,4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" strokecolor="black [3040]" strokeweight="1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23808" behindDoc="0" locked="0" layoutInCell="1" allowOverlap="1" wp14:anchorId="68B7D65D" wp14:editId="6FA7AA77">
                <wp:simplePos x="0" y="0"/>
                <wp:positionH relativeFrom="column">
                  <wp:posOffset>2673350</wp:posOffset>
                </wp:positionH>
                <wp:positionV relativeFrom="paragraph">
                  <wp:posOffset>68580</wp:posOffset>
                </wp:positionV>
                <wp:extent cx="45085" cy="45720"/>
                <wp:effectExtent l="0" t="0" r="12065" b="11430"/>
                <wp:wrapNone/>
                <wp:docPr id="50" name="Oval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50" o:spid="_x0000_s1026" style="position:absolute;margin-left:210.5pt;margin-top:5.4pt;width:3.55pt;height:3.6pt;z-index:252023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TuPXjAIAAKk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" fillcolor="black [3213]" strokecolor="black [3213]" strokeweight="2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21760" behindDoc="0" locked="0" layoutInCell="1" allowOverlap="1" wp14:anchorId="0E437AAA" wp14:editId="4DC580BB">
                <wp:simplePos x="0" y="0"/>
                <wp:positionH relativeFrom="column">
                  <wp:posOffset>1195705</wp:posOffset>
                </wp:positionH>
                <wp:positionV relativeFrom="paragraph">
                  <wp:posOffset>94615</wp:posOffset>
                </wp:positionV>
                <wp:extent cx="653415" cy="0"/>
                <wp:effectExtent l="0" t="0" r="13335" b="19050"/>
                <wp:wrapNone/>
                <wp:docPr id="64" name="Straight Connector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341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4" o:spid="_x0000_s1026" style="position:absolute;z-index:25202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4.15pt,7.45pt" to="145.6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" strokecolor="black [3040]" strokeweight="1pt"/>
            </w:pict>
          </mc:Fallback>
        </mc:AlternateContent>
      </w:r>
    </w:p>
    <w:p w:rsidR="005E7608" w:rsidRDefault="00846645" w:rsidP="005E760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07456" behindDoc="0" locked="0" layoutInCell="1" allowOverlap="1" wp14:anchorId="2CE86FE2" wp14:editId="6C1904CB">
                <wp:simplePos x="0" y="0"/>
                <wp:positionH relativeFrom="column">
                  <wp:posOffset>3931920</wp:posOffset>
                </wp:positionH>
                <wp:positionV relativeFrom="paragraph">
                  <wp:posOffset>255429</wp:posOffset>
                </wp:positionV>
                <wp:extent cx="273685" cy="284480"/>
                <wp:effectExtent l="0" t="0" r="0" b="127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685" cy="2844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3F7E" w:rsidRPr="00893F7E" w:rsidRDefault="00893F7E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</w:rPr>
                              <w:t>I</w:t>
                            </w:r>
                            <w:r>
                              <w:rPr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" o:spid="_x0000_s1057" type="#_x0000_t202" style="position:absolute;left:0;text-align:left;margin-left:309.6pt;margin-top:20.1pt;width:21.55pt;height:22.4pt;z-index:25230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" fillcolor="white [3201]" stroked="f" strokeweight=".5pt">
                <v:textbox>
                  <w:txbxContent>
                    <w:p w:rsidR="00893F7E" w:rsidRPr="00893F7E" w:rsidRDefault="00893F7E">
                      <w:pPr>
                        <w:rPr>
                          <w:vertAlign w:val="subscript"/>
                        </w:rPr>
                      </w:pPr>
                      <w:r>
                        <w:rPr>
                          <w:i/>
                        </w:rPr>
                        <w:t>I</w:t>
                      </w:r>
                      <w:r>
                        <w:rPr>
                          <w:vertAlign w:val="subscript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14624" behindDoc="0" locked="0" layoutInCell="1" allowOverlap="1" wp14:anchorId="16D9DBD5" wp14:editId="3ED32610">
                <wp:simplePos x="0" y="0"/>
                <wp:positionH relativeFrom="column">
                  <wp:posOffset>4251642</wp:posOffset>
                </wp:positionH>
                <wp:positionV relativeFrom="paragraph">
                  <wp:posOffset>166211</wp:posOffset>
                </wp:positionV>
                <wp:extent cx="0" cy="526732"/>
                <wp:effectExtent l="76200" t="0" r="57150" b="64135"/>
                <wp:wrapNone/>
                <wp:docPr id="26" name="Straight Arrow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26732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26" o:spid="_x0000_s1026" type="#_x0000_t32" style="position:absolute;margin-left:334.75pt;margin-top:13.1pt;width:0;height:41.45pt;z-index:25231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" strokecolor="black [3040]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08480" behindDoc="0" locked="0" layoutInCell="1" allowOverlap="1" wp14:anchorId="456809AE" wp14:editId="43483832">
                <wp:simplePos x="0" y="0"/>
                <wp:positionH relativeFrom="column">
                  <wp:posOffset>1326674</wp:posOffset>
                </wp:positionH>
                <wp:positionV relativeFrom="paragraph">
                  <wp:posOffset>139382</wp:posOffset>
                </wp:positionV>
                <wp:extent cx="0" cy="502920"/>
                <wp:effectExtent l="76200" t="38100" r="57150" b="11430"/>
                <wp:wrapNone/>
                <wp:docPr id="23" name="Straight Arrow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02920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23" o:spid="_x0000_s1026" type="#_x0000_t32" style="position:absolute;margin-left:104.45pt;margin-top:10.95pt;width:0;height:39.6pt;flip:y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" strokecolor="black [3040]">
                <v:stroke endarrow="block"/>
              </v:shape>
            </w:pict>
          </mc:Fallback>
        </mc:AlternateContent>
      </w:r>
      <w:r w:rsidR="0026217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32000" behindDoc="0" locked="0" layoutInCell="1" allowOverlap="1" wp14:anchorId="44A0A3CA" wp14:editId="61B85D1D">
                <wp:simplePos x="0" y="0"/>
                <wp:positionH relativeFrom="column">
                  <wp:posOffset>645160</wp:posOffset>
                </wp:positionH>
                <wp:positionV relativeFrom="paragraph">
                  <wp:posOffset>246380</wp:posOffset>
                </wp:positionV>
                <wp:extent cx="609600" cy="263525"/>
                <wp:effectExtent l="0" t="0" r="8255" b="3175"/>
                <wp:wrapNone/>
                <wp:docPr id="77" name="Text Box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635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7608" w:rsidRDefault="005E7608" w:rsidP="005E7608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55" type="#_x0000_t75" style="width:27.95pt;height:13.75pt" o:ole="">
                                  <v:imagedata r:id="rId66" o:title=""/>
                                </v:shape>
                                <o:OLEObject Type="Embed" ProgID="Equation.DSMT4" ShapeID="_x0000_i1055" DrawAspect="Content" ObjectID="_1396779285" r:id="rId6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7" o:spid="_x0000_s1058" type="#_x0000_t202" style="position:absolute;left:0;text-align:left;margin-left:50.8pt;margin-top:19.4pt;width:48pt;height:20.75pt;z-index:25203200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" fillcolor="white [3201]" stroked="f" strokeweight=".5pt">
                <v:textbox>
                  <w:txbxContent>
                    <w:p w:rsidR="005E7608" w:rsidRDefault="005E7608" w:rsidP="005E7608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54" type="#_x0000_t75" style="width:27.95pt;height:13.75pt" o:ole="">
                            <v:imagedata r:id="rId68" o:title=""/>
                          </v:shape>
                          <o:OLEObject Type="Embed" ProgID="Equation.DSMT4" ShapeID="_x0000_i1054" DrawAspect="Content" ObjectID="_1396352885" r:id="rId6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26217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30976" behindDoc="0" locked="0" layoutInCell="1" allowOverlap="1" wp14:anchorId="78D90E7A" wp14:editId="3A0D6292">
                <wp:simplePos x="0" y="0"/>
                <wp:positionH relativeFrom="column">
                  <wp:posOffset>4349750</wp:posOffset>
                </wp:positionH>
                <wp:positionV relativeFrom="paragraph">
                  <wp:posOffset>262097</wp:posOffset>
                </wp:positionV>
                <wp:extent cx="609600" cy="268605"/>
                <wp:effectExtent l="0" t="0" r="8255" b="0"/>
                <wp:wrapNone/>
                <wp:docPr id="67" name="Text Box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686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7608" w:rsidRDefault="005E7608" w:rsidP="005E7608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56" type="#_x0000_t75" style="width:27.95pt;height:13.75pt" o:ole="">
                                  <v:imagedata r:id="rId70" o:title=""/>
                                </v:shape>
                                <o:OLEObject Type="Embed" ProgID="Equation.DSMT4" ShapeID="_x0000_i1056" DrawAspect="Content" ObjectID="_1396779286" r:id="rId7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7" o:spid="_x0000_s1059" type="#_x0000_t202" style="position:absolute;left:0;text-align:left;margin-left:342.5pt;margin-top:20.65pt;width:48pt;height:21.15pt;z-index:25203097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" fillcolor="white [3201]" stroked="f" strokeweight=".5pt">
                <v:textbox>
                  <w:txbxContent>
                    <w:p w:rsidR="005E7608" w:rsidRDefault="005E7608" w:rsidP="005E7608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55" type="#_x0000_t75" style="width:27.95pt;height:13.75pt" o:ole="">
                            <v:imagedata r:id="rId72" o:title=""/>
                          </v:shape>
                          <o:OLEObject Type="Embed" ProgID="Equation.DSMT4" ShapeID="_x0000_i1055" DrawAspect="Content" ObjectID="_1396352886" r:id="rId7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26217D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121088" behindDoc="0" locked="0" layoutInCell="1" allowOverlap="1" wp14:anchorId="2E8B4572" wp14:editId="2FF3E80D">
                <wp:simplePos x="0" y="0"/>
                <wp:positionH relativeFrom="column">
                  <wp:posOffset>1147445</wp:posOffset>
                </wp:positionH>
                <wp:positionV relativeFrom="paragraph">
                  <wp:posOffset>224155</wp:posOffset>
                </wp:positionV>
                <wp:extent cx="94615" cy="287655"/>
                <wp:effectExtent l="0" t="0" r="19685" b="36195"/>
                <wp:wrapNone/>
                <wp:docPr id="305" name="Group 3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306" name="Straight Connector 306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7" name="Straight Connector 307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8" name="Straight Connector 308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9" name="Straight Connector 309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0" name="Straight Connector 310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1" name="Straight Connector 311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2" name="Straight Connector 312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05" o:spid="_x0000_s1026" style="position:absolute;margin-left:90.35pt;margin-top:17.65pt;width:7.45pt;height:22.65pt;z-index:252121088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">
                <v:line id="Straight Connector 306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njc8UAAADcAAAADwAAAGRycy9kb3ducmV2LnhtbESPT2sCMRTE7wW/Q3hCbzWppVpXo4gg&#10;iFTB1Utvj83bP3Tzsm6irt++KQgeh5n5DTNbdLYWV2p95VjD+0CBIM6cqbjQcDqu375A+IBssHZM&#10;Gu7kYTHvvcwwMe7GB7qmoRARwj5BDWUITSKlz0qy6AeuIY5e7lqLIcq2kKbFW4TbWg6VGkmLFceF&#10;EhtalZT9pherYXuc5Kvv7W5/9+efPeVjdfhMT1q/9rvlFESgLjzDj/bGaPhQI/g/E4+A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xnjc8UAAADcAAAADwAAAAAAAAAA&#10;AAAAAAChAgAAZHJzL2Rvd25yZXYueG1sUEsFBgAAAAAEAAQA+QAAAJMDAAAAAA==&#10;" strokecolor="black [3213]" strokeweight="1pt"/>
                <v:line id="Straight Connector 307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yyJMcAAADcAAAADwAAAGRycy9kb3ducmV2LnhtbESPQWvCQBSE7wX/w/IKvRTdaKia6CrS&#10;UvAi0jQHvT2yzyQ0+zZkt0n6791CocdhZr5htvvRNKKnztWWFcxnEQjiwuqaSwX55/t0DcJ5ZI2N&#10;ZVLwQw72u8nDFlNtB/6gPvOlCBB2KSqovG9TKV1RkUE3sy1x8G62M+iD7EqpOxwC3DRyEUVLabDm&#10;sFBhS68VFV/Zt1Hwli+HLClfVs/z+DQmfF5criej1NPjeNiA8DT6//Bf+6gVxNEKfs+EIyB3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rLIkxwAAANwAAAAPAAAAAAAA&#10;AAAAAAAAAKECAABkcnMvZG93bnJldi54bWxQSwUGAAAAAAQABAD5AAAAlQMAAAAA&#10;" strokecolor="black [3213]" strokeweight="1pt"/>
                <v:line id="Straight Connector 308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rSmsMAAADcAAAADwAAAGRycy9kb3ducmV2LnhtbERPy2oCMRTdF/oP4Rbc1cRKax0nShEE&#10;kVZwnE13l8mdB05uxknU8e+bRcHl4bzT1WBbcaXeN441TMYKBHHhTMOVhvy4ef0E4QOywdYxabiT&#10;h9Xy+SnFxLgbH+iahUrEEPYJaqhD6BIpfVGTRT92HXHkStdbDBH2lTQ93mK4beWbUh/SYsOxocaO&#10;1jUVp+xiNeyO83L9vfvZ3/35d0/lTB3es1zr0cvwtQARaAgP8b97azRMVVwbz8Qj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HK0prDAAAA3AAAAA8AAAAAAAAAAAAA&#10;AAAAoQIAAGRycy9kb3ducmV2LnhtbFBLBQYAAAAABAAEAPkAAACRAwAAAAA=&#10;" strokecolor="black [3213]" strokeweight="1pt"/>
                <v:line id="Straight Connector 309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+DzcYAAADcAAAADwAAAGRycy9kb3ducmV2LnhtbESPQWvCQBSE74L/YXlCL0U3KtomZiPS&#10;UvAipakHe3tkn0kw+zZktyb9965Q8DjMzDdMuh1MI67UudqygvksAkFcWF1zqeD4/TF9BeE8ssbG&#10;Min4IwfbbDxKMdG25y+65r4UAcIuQQWV920ipSsqMuhmtiUO3tl2Bn2QXSl1h32Am0YuomgtDdYc&#10;Fips6a2i4pL/GgXvx3Wfx+Xq5Xm+PAwxfy5OPwej1NNk2G1AeBr8I/zf3msFyyiG+5lwBGR2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N/g83GAAAA3AAAAA8AAAAAAAAA&#10;AAAAAAAAoQIAAGRycy9kb3ducmV2LnhtbFBLBQYAAAAABAAEAPkAAACUAwAAAAA=&#10;" strokecolor="black [3213]" strokeweight="1pt"/>
                <v:line id="Straight Connector 310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VIQcEAAADcAAAADwAAAGRycy9kb3ducmV2LnhtbERPy4rCMBTdC/5DuII7TVV8VaOIMDDI&#10;KFjduLs0tw9sbjpNRuvfm8WAy8N5r7etqcSDGldaVjAaRiCIU6tLzhVcL1+DBQjnkTVWlknBixxs&#10;N93OGmNtn3ymR+JzEULYxaig8L6OpXRpQQbd0NbEgctsY9AH2ORSN/gM4aaS4yiaSYMlh4YCa9oX&#10;lN6TP6PgcFlm+5/D8fRyv7cTZfPoPE2uSvV77W4FwlPrP+J/97dWMBmF+eFMOAJy8w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ZUhBwQAAANwAAAAPAAAAAAAAAAAAAAAA&#10;AKECAABkcnMvZG93bnJldi54bWxQSwUGAAAAAAQABAD5AAAAjwMAAAAA&#10;" strokecolor="black [3213]" strokeweight="1pt"/>
                <v:line id="Straight Connector 311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AZFsYAAADcAAAADwAAAGRycy9kb3ducmV2LnhtbESPQWvCQBSE74L/YXmFXsRsoqg1zSpS&#10;KfQipdGDvT2yr0lo9m3Irib9911B8DjMzDdMth1MI67UudqygiSKQRAXVtdcKjgd36cvIJxH1thY&#10;JgV/5GC7GY8yTLXt+YuuuS9FgLBLUUHlfZtK6YqKDLrItsTB+7GdQR9kV0rdYR/gppGzOF5KgzWH&#10;hQpbequo+M0vRsH+tOzzdblYTZL5YVjz5+z8fTBKPT8Nu1cQngb/CN/bH1rBPEngdiYcAbn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jQGRbGAAAA3AAAAA8AAAAAAAAA&#10;AAAAAAAAoQIAAGRycy9kb3ducmV2LnhtbFBLBQYAAAAABAAEAPkAAACUAwAAAAA=&#10;" strokecolor="black [3213]" strokeweight="1pt"/>
                <v:line id="Straight Connector 312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tzrcYAAADcAAAADwAAAGRycy9kb3ducmV2LnhtbESPT2vCQBTE7wW/w/IEb3UTi9WmrqEI&#10;BZFWMHrp7ZF9+UOzb9PsmsRv3y0UPA4z8xtmk46mET11rrasIJ5HIIhzq2suFVzO749rEM4ja2ws&#10;k4IbOUi3k4cNJtoOfKI+86UIEHYJKqi8bxMpXV6RQTe3LXHwCtsZ9EF2pdQdDgFuGrmIomdpsOaw&#10;UGFLu4ry7+xqFBzOL8Xu4/B5vLmfryMVq+i0zC5Kzabj2ysIT6O/h//be63gKV7A35lwBOT2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X7c63GAAAA3AAAAA8AAAAAAAAA&#10;AAAAAAAAoQIAAGRycy9kb3ducmV2LnhtbFBLBQYAAAAABAAEAPkAAACUAwAAAAA=&#10;" strokecolor="black [3213]" strokeweight="1pt"/>
              </v:group>
            </w:pict>
          </mc:Fallback>
        </mc:AlternateContent>
      </w:r>
      <w:r w:rsidR="0026217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27904" behindDoc="0" locked="0" layoutInCell="1" allowOverlap="1" wp14:anchorId="3B1A190F" wp14:editId="73402239">
                <wp:simplePos x="0" y="0"/>
                <wp:positionH relativeFrom="column">
                  <wp:posOffset>2926080</wp:posOffset>
                </wp:positionH>
                <wp:positionV relativeFrom="paragraph">
                  <wp:posOffset>230505</wp:posOffset>
                </wp:positionV>
                <wp:extent cx="469265" cy="318770"/>
                <wp:effectExtent l="0" t="0" r="6985" b="5080"/>
                <wp:wrapNone/>
                <wp:docPr id="42" name="Text Box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926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7608" w:rsidRDefault="008D6270" w:rsidP="005E7608">
                            <w:r>
                              <w:rPr>
                                <w:position w:val="-14"/>
                              </w:rPr>
                              <w:t>6</w:t>
                            </w:r>
                            <w:r w:rsidR="005E7608">
                              <w:rPr>
                                <w:position w:val="-14"/>
                              </w:rPr>
                              <w:t>0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2" o:spid="_x0000_s1060" type="#_x0000_t202" style="position:absolute;left:0;text-align:left;margin-left:230.4pt;margin-top:18.15pt;width:36.95pt;height:25.1pt;z-index:252027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" fillcolor="white [3201]" stroked="f" strokeweight=".5pt">
                <v:textbox>
                  <w:txbxContent>
                    <w:p w:rsidR="005E7608" w:rsidRDefault="008D6270" w:rsidP="005E7608">
                      <w:r>
                        <w:rPr>
                          <w:position w:val="-14"/>
                        </w:rPr>
                        <w:t>6</w:t>
                      </w:r>
                      <w:r w:rsidR="005E7608">
                        <w:rPr>
                          <w:position w:val="-14"/>
                        </w:rPr>
                        <w:t>0 V</w:t>
                      </w:r>
                    </w:p>
                  </w:txbxContent>
                </v:textbox>
              </v:shape>
            </w:pict>
          </mc:Fallback>
        </mc:AlternateContent>
      </w:r>
      <w:r w:rsidR="0026217D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29952" behindDoc="0" locked="0" layoutInCell="1" allowOverlap="1" wp14:anchorId="7E6DD35F" wp14:editId="5652EEA7">
                <wp:simplePos x="0" y="0"/>
                <wp:positionH relativeFrom="column">
                  <wp:posOffset>2468245</wp:posOffset>
                </wp:positionH>
                <wp:positionV relativeFrom="paragraph">
                  <wp:posOffset>174942</wp:posOffset>
                </wp:positionV>
                <wp:extent cx="445770" cy="446405"/>
                <wp:effectExtent l="0" t="0" r="11430" b="10795"/>
                <wp:wrapNone/>
                <wp:docPr id="78" name="Group 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70" cy="446405"/>
                          <a:chOff x="0" y="0"/>
                          <a:chExt cx="445770" cy="447675"/>
                        </a:xfrm>
                      </wpg:grpSpPr>
                      <wps:wsp>
                        <wps:cNvPr id="79" name="Oval 79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Text Box 80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E7608" w:rsidRDefault="005E7608" w:rsidP="005E7608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5E7608" w:rsidRDefault="005E7608" w:rsidP="005E7608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5E7608" w:rsidRPr="00793C98" w:rsidRDefault="005E7608" w:rsidP="005E7608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78" o:spid="_x0000_s1061" style="position:absolute;left:0;text-align:left;margin-left:194.35pt;margin-top:13.75pt;width:35.1pt;height:35.15pt;z-index:252029952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">
                <v:oval id="Oval 79" o:spid="_x0000_s1062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C7XMIA&#10;AADbAAAADwAAAGRycy9kb3ducmV2LnhtbESPQYvCMBSE74L/ITzBm6ausGo1iggrHoTFrt6fzbOt&#10;Ni+libX995sFYY/DzHzDrDatKUVDtSssK5iMIxDEqdUFZwrOP1+jOQjnkTWWlklBRw42635vhbG2&#10;Lz5Rk/hMBAi7GBXk3lexlC7NyaAb24o4eDdbG/RB1pnUNb4C3JTyI4o+pcGCw0KOFe1ySh/J0yho&#10;7smxuHTXyXm2189vP5X7rmuUGg7a7RKEp9b/h9/tg1YwW8Dfl/A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sLtcwgAAANsAAAAPAAAAAAAAAAAAAAAAAJgCAABkcnMvZG93&#10;bnJldi54bWxQSwUGAAAAAAQABAD1AAAAhwMAAAAA&#10;" fillcolor="white [3212]" strokecolor="black [3213]" strokeweight="1pt"/>
                <v:shape id="Text Box 80" o:spid="_x0000_s1063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lD8MAA&#10;AADbAAAADwAAAGRycy9kb3ducmV2LnhtbERPTWvCQBC9C/6HZYTedKMVCamrBEUqVhC1l96G7DQJ&#10;ZmdDdqrx33cPhR4f73u57l2j7tSF2rOB6SQBRVx4W3Np4PO6G6eggiBbbDyTgScFWK+GgyVm1j/4&#10;TPeLlCqGcMjQQCXSZlqHoiKHYeJb4sh9+86hRNiV2nb4iOGu0bMkWWiHNceGClvaVFTcLj/OwGH+&#10;hdtX+aCncH/K8/e0nYejMS+jPn8DJdTLv/jPvbcG0rg+fok/QK9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KlD8MAAAADbAAAADwAAAAAAAAAAAAAAAACYAgAAZHJzL2Rvd25y&#10;ZXYueG1sUEsFBgAAAAAEAAQA9QAAAIUDAAAAAA==&#10;" fillcolor="white [3201]" strokecolor="white [3212]" strokeweight=".5pt">
                  <v:textbox>
                    <w:txbxContent>
                      <w:p w:rsidR="005E7608" w:rsidRDefault="005E7608" w:rsidP="005E7608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5E7608" w:rsidRDefault="005E7608" w:rsidP="005E7608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5E7608" w:rsidRPr="00793C98" w:rsidRDefault="005E7608" w:rsidP="005E7608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35072" behindDoc="0" locked="0" layoutInCell="1" allowOverlap="1" wp14:anchorId="469A6258" wp14:editId="2BBBB677">
                <wp:simplePos x="0" y="0"/>
                <wp:positionH relativeFrom="column">
                  <wp:posOffset>4302125</wp:posOffset>
                </wp:positionH>
                <wp:positionV relativeFrom="paragraph">
                  <wp:posOffset>254000</wp:posOffset>
                </wp:positionV>
                <wp:extent cx="94615" cy="287655"/>
                <wp:effectExtent l="0" t="0" r="19685" b="36195"/>
                <wp:wrapNone/>
                <wp:docPr id="68" name="Group 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70" name="Straight Connector 70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Straight Connector 71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Straight Connector 72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" name="Straight Connector 73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" name="Straight Connector 74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" name="Straight Connector 75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Straight Connector 76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8" o:spid="_x0000_s1026" style="position:absolute;margin-left:338.75pt;margin-top:20pt;width:7.45pt;height:22.65pt;z-index:252035072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">
                <v:line id="Straight Connector 70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5vJMMAAADbAAAADwAAAGRycy9kb3ducmV2LnhtbERPy2rCQBTdF/yH4Qrd1UkLrZpmIiIU&#10;SqhCEjfdXTI3D5q5EzNTE//eWRS6PJx3sptNL640us6ygudVBIK4srrjRsG5/HjagHAeWWNvmRTc&#10;yMEuXTwkGGs7cU7XwjcihLCLUUHr/RBL6aqWDLqVHYgDV9vRoA9wbKQecQrhppcvUfQmDXYcGloc&#10;6NBS9VP8GgVZua0PX9nxdHOX7xPV6yh/Lc5KPS7n/TsIT7P/F/+5P7WCdVgfvoQfINM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ubyTDAAAA2wAAAA8AAAAAAAAAAAAA&#10;AAAAoQIAAGRycy9kb3ducmV2LnhtbFBLBQYAAAAABAAEAPkAAACRAwAAAAA=&#10;" strokecolor="black [3213]" strokeweight="1pt"/>
                <v:line id="Straight Connector 71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pER8YAAADbAAAADwAAAGRycy9kb3ducmV2LnhtbESPQWvCQBSE74X+h+UVvEizicVoUlcp&#10;LQUvIqYe7O2RfU1Cs29DdjXpv3cFocdhZr5hVpvRtOJCvWssK0iiGARxaXXDlYLj1+fzEoTzyBpb&#10;y6Tgjxxs1o8PK8y1HfhAl8JXIkDY5aig9r7LpXRlTQZdZDvi4P3Y3qAPsq+k7nEIcNPKWRyn0mDD&#10;YaHGjt5rKn+Ls1HwcUyHIqvmi2nyshsz3s9O3zuj1ORpfHsF4Wn0/+F7e6sVLBK4fQk/QK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9KREfGAAAA2wAAAA8AAAAAAAAA&#10;AAAAAAAAoQIAAGRycy9kb3ducmV2LnhtbFBLBQYAAAAABAAEAPkAAACUAwAAAAA=&#10;" strokecolor="black [3213]" strokeweight="1pt"/>
                <v:line id="Straight Connector 72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BUyMMAAADbAAAADwAAAGRycy9kb3ducmV2LnhtbESPT4vCMBTE7wt+h/AEb2uq4LpWo4gg&#10;iKyC1Yu3R/P6B5uX2kSt394Iwh6HmfkNM1u0phJ3alxpWcGgH4EgTq0uOVdwOq6/f0E4j6yxskwK&#10;nuRgMe98zTDW9sEHuic+FwHCLkYFhfd1LKVLCzLo+rYmDl5mG4M+yCaXusFHgJtKDqPoRxosOSwU&#10;WNOqoPSS3IyC7XGSrf62u/3TXc97ysbRYZSclOp12+UUhKfW/4c/7Y1WMB7C+0v4AXL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wVMjDAAAA2wAAAA8AAAAAAAAAAAAA&#10;AAAAoQIAAGRycy9kb3ducmV2LnhtbFBLBQYAAAAABAAEAPkAAACRAwAAAAA=&#10;" strokecolor="black [3213]" strokeweight="1pt"/>
                <v:line id="Straight Connector 73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R/q8UAAADbAAAADwAAAGRycy9kb3ducmV2LnhtbESPT4vCMBTE78J+h/AEL4umKv6rRllc&#10;hL2IWD3o7dE822LzUpqsrd9+Iyx4HGbmN8xq05pSPKh2hWUFw0EEgji1uuBMwfm0689BOI+ssbRM&#10;Cp7kYLP+6Kww1rbhIz0Sn4kAYRejgtz7KpbSpTkZdANbEQfvZmuDPsg6k7rGJsBNKUdRNJUGCw4L&#10;OVa0zSm9J79Gwfd52iSLbDL7HI737YIPo8t1b5TqdduvJQhPrX+H/9s/WsFsDK8v4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NR/q8UAAADbAAAADwAAAAAAAAAA&#10;AAAAAAChAgAAZHJzL2Rvd25yZXYueG1sUEsFBgAAAAAEAAQA+QAAAJMDAAAAAA==&#10;" strokecolor="black [3213]" strokeweight="1pt"/>
                <v:line id="Straight Connector 74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VpJ8QAAADbAAAADwAAAGRycy9kb3ducmV2LnhtbESPT4vCMBTE7wt+h/AEb2uquKtWo4gg&#10;iLiC1Yu3R/P6B5uX2kSt334jLOxxmJnfMPNlayrxoMaVlhUM+hEI4tTqknMF59PmcwLCeWSNlWVS&#10;8CIHy0XnY46xtk8+0iPxuQgQdjEqKLyvYyldWpBB17c1cfAy2xj0QTa51A0+A9xUchhF39JgyWGh&#10;wJrWBaXX5G4U7E7TbL3f/Rxe7nY5UDaOjl/JWalet13NQHhq/X/4r73VCsY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VWknxAAAANsAAAAPAAAAAAAAAAAA&#10;AAAAAKECAABkcnMvZG93bnJldi54bWxQSwUGAAAAAAQABAD5AAAAkgMAAAAA&#10;" strokecolor="black [3213]" strokeweight="1pt"/>
                <v:line id="Straight Connector 75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FCRMYAAADbAAAADwAAAGRycy9kb3ducmV2LnhtbESPQWvCQBSE74X+h+UVvJS6UYma1FWK&#10;IvQi0jSHentkX5PQ7NuQXZP4791CocdhZr5hNrvRNKKnztWWFcymEQjiwuqaSwX55/FlDcJ5ZI2N&#10;ZVJwIwe77ePDBlNtB/6gPvOlCBB2KSqovG9TKV1RkUE3tS1x8L5tZ9AH2ZVSdzgEuGnkPIqW0mDN&#10;YaHClvYVFT/Z1Sg45MshS8p49TxbnMaEz/Ovy8koNXka315BeBr9f/iv/a4VrGL4/RJ+gN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xQkTGAAAA2wAAAA8AAAAAAAAA&#10;AAAAAAAAoQIAAGRycy9kb3ducmV2LnhtbFBLBQYAAAAABAAEAPkAAACUAwAAAAA=&#10;" strokecolor="black [3213]" strokeweight="1pt"/>
                <v:line id="Straight Connector 76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tSy8QAAADbAAAADwAAAGRycy9kb3ducmV2LnhtbESPS4vCQBCE78L+h6EXvOlkBR8bHWUR&#10;BBEVTLzsrcl0HpjpiZlR4793FhY8FlX1FbVYdaYWd2pdZVnB1zACQZxZXXGh4JxuBjMQziNrrC2T&#10;gic5WC0/eguMtX3wie6JL0SAsItRQel9E0vpspIMuqFtiIOX29agD7ItpG7xEeCmlqMomkiDFYeF&#10;Ehtal5RdkptRsEu/8/V+dzg+3fX3SPk0Oo2Ts1L9z+5nDsJT59/h//ZWK5hO4O9L+AFy+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y1LLxAAAANsAAAAPAAAAAAAAAAAA&#10;AAAAAKECAABkcnMvZG93bnJldi54bWxQSwUGAAAAAAQABAD5AAAAkgMAAAAA&#10;" strokecolor="black [3213]" strokeweight="1pt"/>
              </v:group>
            </w:pict>
          </mc:Fallback>
        </mc:AlternateContent>
      </w:r>
    </w:p>
    <w:p w:rsidR="005E7608" w:rsidRDefault="0026217D" w:rsidP="005E760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28928" behindDoc="0" locked="0" layoutInCell="1" allowOverlap="1" wp14:anchorId="5B53CDAB" wp14:editId="3905FC2D">
                <wp:simplePos x="0" y="0"/>
                <wp:positionH relativeFrom="column">
                  <wp:posOffset>1190625</wp:posOffset>
                </wp:positionH>
                <wp:positionV relativeFrom="paragraph">
                  <wp:posOffset>178595</wp:posOffset>
                </wp:positionV>
                <wp:extent cx="0" cy="531018"/>
                <wp:effectExtent l="0" t="0" r="19050" b="21590"/>
                <wp:wrapNone/>
                <wp:docPr id="82" name="Straight Connector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31018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2" o:spid="_x0000_s1026" style="position:absolute;flip:y;z-index:2520289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3.75pt,14.05pt" to="93.75pt,5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25184" behindDoc="0" locked="0" layoutInCell="1" allowOverlap="1" wp14:anchorId="35A82922" wp14:editId="0F3ECE94">
                <wp:simplePos x="0" y="0"/>
                <wp:positionH relativeFrom="column">
                  <wp:posOffset>2700338</wp:posOffset>
                </wp:positionH>
                <wp:positionV relativeFrom="paragraph">
                  <wp:posOffset>279718</wp:posOffset>
                </wp:positionV>
                <wp:extent cx="0" cy="391319"/>
                <wp:effectExtent l="0" t="0" r="19050" b="27940"/>
                <wp:wrapNone/>
                <wp:docPr id="314" name="Straight Connector 3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91319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14" o:spid="_x0000_s1026" style="position:absolute;flip:y;z-index:2521251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2.65pt,22.05pt" to="212.65pt,5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" strokecolor="black [3040]" strokeweight="1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25856" behindDoc="0" locked="0" layoutInCell="1" allowOverlap="1" wp14:anchorId="7787B358" wp14:editId="2BF81DEC">
                <wp:simplePos x="0" y="0"/>
                <wp:positionH relativeFrom="column">
                  <wp:posOffset>4350385</wp:posOffset>
                </wp:positionH>
                <wp:positionV relativeFrom="paragraph">
                  <wp:posOffset>200025</wp:posOffset>
                </wp:positionV>
                <wp:extent cx="0" cy="511175"/>
                <wp:effectExtent l="0" t="0" r="19050" b="22225"/>
                <wp:wrapNone/>
                <wp:docPr id="81" name="Straight Connector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51117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1" o:spid="_x0000_s1026" style="position:absolute;flip:x y;z-index:2520258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2.55pt,15.75pt" to="342.55pt,5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" strokecolor="black [3040]" strokeweight="1pt"/>
            </w:pict>
          </mc:Fallback>
        </mc:AlternateContent>
      </w:r>
    </w:p>
    <w:p w:rsidR="005E7608" w:rsidRDefault="005E7608" w:rsidP="005E760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19712" behindDoc="0" locked="0" layoutInCell="1" allowOverlap="1" wp14:anchorId="68A0B03D" wp14:editId="7795F544">
                <wp:simplePos x="0" y="0"/>
                <wp:positionH relativeFrom="column">
                  <wp:posOffset>2677160</wp:posOffset>
                </wp:positionH>
                <wp:positionV relativeFrom="paragraph">
                  <wp:posOffset>330200</wp:posOffset>
                </wp:positionV>
                <wp:extent cx="45085" cy="45720"/>
                <wp:effectExtent l="0" t="0" r="12065" b="11430"/>
                <wp:wrapNone/>
                <wp:docPr id="84" name="Oval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84" o:spid="_x0000_s1026" style="position:absolute;margin-left:210.8pt;margin-top:26pt;width:3.55pt;height:3.6pt;z-index:25201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" fillcolor="black [3213]" strokecolor="black [3213]" strokeweight="2pt"/>
            </w:pict>
          </mc:Fallback>
        </mc:AlternateContent>
      </w:r>
    </w:p>
    <w:p w:rsidR="005E7608" w:rsidRDefault="0026217D" w:rsidP="005E760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38144" behindDoc="0" locked="0" layoutInCell="1" allowOverlap="1" wp14:anchorId="4EEF1B20" wp14:editId="45F08A58">
                <wp:simplePos x="0" y="0"/>
                <wp:positionH relativeFrom="column">
                  <wp:posOffset>1183640</wp:posOffset>
                </wp:positionH>
                <wp:positionV relativeFrom="paragraph">
                  <wp:posOffset>27305</wp:posOffset>
                </wp:positionV>
                <wp:extent cx="3169285" cy="0"/>
                <wp:effectExtent l="0" t="0" r="12065" b="19050"/>
                <wp:wrapNone/>
                <wp:docPr id="85" name="Straight Connector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6928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5" o:spid="_x0000_s1026" style="position:absolute;z-index:252038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.2pt,2.15pt" to="342.75pt,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" strokecolor="black [3040]" strokeweight="1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48384" behindDoc="0" locked="0" layoutInCell="1" allowOverlap="1" wp14:anchorId="37F82524" wp14:editId="45B5A162">
                <wp:simplePos x="0" y="0"/>
                <wp:positionH relativeFrom="column">
                  <wp:posOffset>2605088</wp:posOffset>
                </wp:positionH>
                <wp:positionV relativeFrom="paragraph">
                  <wp:posOffset>335756</wp:posOffset>
                </wp:positionV>
                <wp:extent cx="183832" cy="0"/>
                <wp:effectExtent l="0" t="0" r="26035" b="19050"/>
                <wp:wrapNone/>
                <wp:docPr id="218" name="Straight Connector 2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3832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18" o:spid="_x0000_s1026" style="position:absolute;z-index:252048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5.15pt,26.45pt" to="219.6pt,2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" strokecolor="black [3040]" strokeweight="1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47360" behindDoc="0" locked="0" layoutInCell="1" allowOverlap="1" wp14:anchorId="63FCF521" wp14:editId="7A54EC98">
                <wp:simplePos x="0" y="0"/>
                <wp:positionH relativeFrom="column">
                  <wp:posOffset>2559844</wp:posOffset>
                </wp:positionH>
                <wp:positionV relativeFrom="paragraph">
                  <wp:posOffset>245269</wp:posOffset>
                </wp:positionV>
                <wp:extent cx="274796" cy="0"/>
                <wp:effectExtent l="0" t="0" r="11430" b="19050"/>
                <wp:wrapNone/>
                <wp:docPr id="219" name="Straight Connector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4796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19" o:spid="_x0000_s1026" style="position:absolute;z-index:252047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1.55pt,19.3pt" to="223.2pt,1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" strokecolor="black [3040]" strokeweight="1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49408" behindDoc="0" locked="0" layoutInCell="1" allowOverlap="1" wp14:anchorId="27057BDB" wp14:editId="186D44F9">
                <wp:simplePos x="0" y="0"/>
                <wp:positionH relativeFrom="column">
                  <wp:posOffset>2700338</wp:posOffset>
                </wp:positionH>
                <wp:positionV relativeFrom="paragraph">
                  <wp:posOffset>9525</wp:posOffset>
                </wp:positionV>
                <wp:extent cx="0" cy="140494"/>
                <wp:effectExtent l="0" t="0" r="19050" b="12065"/>
                <wp:wrapNone/>
                <wp:docPr id="220" name="Straight Connector 2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40494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20" o:spid="_x0000_s1026" style="position:absolute;flip:y;z-index:252049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2.65pt,.75pt" to="212.65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" strokecolor="black [3040]" strokeweight="1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46336" behindDoc="0" locked="0" layoutInCell="1" allowOverlap="1" wp14:anchorId="32FBB1B7" wp14:editId="7CDD883A">
                <wp:simplePos x="0" y="0"/>
                <wp:positionH relativeFrom="column">
                  <wp:posOffset>2514600</wp:posOffset>
                </wp:positionH>
                <wp:positionV relativeFrom="paragraph">
                  <wp:posOffset>150019</wp:posOffset>
                </wp:positionV>
                <wp:extent cx="365760" cy="0"/>
                <wp:effectExtent l="0" t="0" r="15240" b="19050"/>
                <wp:wrapNone/>
                <wp:docPr id="221" name="Straight Connector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576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21" o:spid="_x0000_s1026" style="position:absolute;z-index:252046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8pt,11.8pt" to="226.8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" strokecolor="black [3040]" strokeweight="1pt"/>
            </w:pict>
          </mc:Fallback>
        </mc:AlternateContent>
      </w:r>
    </w:p>
    <w:p w:rsidR="000C1FC2" w:rsidRDefault="008050AD" w:rsidP="005E760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056CAB" w:rsidRDefault="008D6270" w:rsidP="005E760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ab/>
      </w:r>
      <w:r w:rsidR="006F327C" w:rsidRPr="00635CFB">
        <w:rPr>
          <w:position w:val="-214"/>
          <w:sz w:val="24"/>
          <w:szCs w:val="24"/>
        </w:rPr>
        <w:object w:dxaOrig="8680" w:dyaOrig="4400">
          <v:shape id="_x0000_i1031" type="#_x0000_t75" style="width:434pt;height:220pt" o:ole="">
            <v:imagedata r:id="rId74" o:title=""/>
          </v:shape>
          <o:OLEObject Type="Embed" ProgID="Equation.DSMT4" ShapeID="_x0000_i1031" DrawAspect="Content" ObjectID="_1396779261" r:id="rId75"/>
        </w:object>
      </w: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2864A3" w:rsidRDefault="002864A3" w:rsidP="002864A3">
      <w:pPr>
        <w:tabs>
          <w:tab w:val="left" w:pos="720"/>
        </w:tabs>
        <w:ind w:left="720" w:hanging="720"/>
        <w:rPr>
          <w:noProof/>
          <w:sz w:val="24"/>
          <w:szCs w:val="24"/>
        </w:rPr>
      </w:pPr>
      <w:r>
        <w:rPr>
          <w:sz w:val="24"/>
          <w:szCs w:val="24"/>
        </w:rPr>
        <w:lastRenderedPageBreak/>
        <w:t xml:space="preserve">EEL 3041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32573A">
        <w:rPr>
          <w:sz w:val="24"/>
          <w:szCs w:val="24"/>
        </w:rPr>
        <w:t>Final</w:t>
      </w:r>
      <w:r w:rsidR="00275210">
        <w:rPr>
          <w:sz w:val="24"/>
          <w:szCs w:val="24"/>
        </w:rPr>
        <w:t xml:space="preserve"> </w:t>
      </w:r>
      <w:proofErr w:type="spellStart"/>
      <w:r w:rsidR="00275210">
        <w:rPr>
          <w:sz w:val="24"/>
          <w:szCs w:val="24"/>
        </w:rPr>
        <w:t>soln</w:t>
      </w:r>
      <w:proofErr w:type="spellEnd"/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Name___________________</w:t>
      </w:r>
      <w:r w:rsidRPr="0018231B">
        <w:rPr>
          <w:noProof/>
          <w:sz w:val="24"/>
          <w:szCs w:val="24"/>
        </w:rPr>
        <w:t xml:space="preserve"> </w:t>
      </w:r>
    </w:p>
    <w:p w:rsidR="00277B0B" w:rsidRDefault="00277B0B" w:rsidP="00277B0B">
      <w:pPr>
        <w:tabs>
          <w:tab w:val="left" w:pos="720"/>
        </w:tabs>
        <w:ind w:left="720" w:hanging="720"/>
        <w:jc w:val="center"/>
        <w:rPr>
          <w:sz w:val="24"/>
          <w:szCs w:val="24"/>
        </w:rPr>
      </w:pPr>
      <w:r>
        <w:rPr>
          <w:b/>
          <w:noProof/>
          <w:sz w:val="32"/>
          <w:szCs w:val="32"/>
        </w:rPr>
        <w:t xml:space="preserve">DO </w:t>
      </w:r>
      <w:r w:rsidRPr="00984707">
        <w:rPr>
          <w:b/>
          <w:noProof/>
          <w:sz w:val="32"/>
          <w:szCs w:val="32"/>
          <w:u w:val="single"/>
        </w:rPr>
        <w:t>EITHER</w:t>
      </w:r>
      <w:r>
        <w:rPr>
          <w:b/>
          <w:noProof/>
          <w:sz w:val="32"/>
          <w:szCs w:val="32"/>
        </w:rPr>
        <w:t xml:space="preserve"> PROBLEM 3 OR PROBLEM 4 (NOT BOTH)</w:t>
      </w:r>
    </w:p>
    <w:p w:rsidR="002864A3" w:rsidRDefault="002864A3" w:rsidP="002864A3">
      <w:pPr>
        <w:tabs>
          <w:tab w:val="left" w:pos="720"/>
        </w:tabs>
        <w:ind w:left="720" w:hanging="720"/>
        <w:rPr>
          <w:b/>
          <w:sz w:val="24"/>
          <w:szCs w:val="24"/>
        </w:rPr>
      </w:pPr>
      <w:r>
        <w:rPr>
          <w:sz w:val="24"/>
          <w:szCs w:val="24"/>
        </w:rPr>
        <w:t xml:space="preserve">Problem </w:t>
      </w:r>
      <w:proofErr w:type="gramStart"/>
      <w:r>
        <w:rPr>
          <w:sz w:val="24"/>
          <w:szCs w:val="24"/>
        </w:rPr>
        <w:t xml:space="preserve">3 </w:t>
      </w:r>
      <w:r w:rsidR="0032573A">
        <w:rPr>
          <w:sz w:val="24"/>
          <w:szCs w:val="24"/>
        </w:rPr>
        <w:t xml:space="preserve"> (</w:t>
      </w:r>
      <w:proofErr w:type="gramEnd"/>
      <w:r w:rsidR="00826F91">
        <w:rPr>
          <w:sz w:val="24"/>
          <w:szCs w:val="24"/>
        </w:rPr>
        <w:t>25</w:t>
      </w:r>
      <w:r w:rsidR="0032573A">
        <w:rPr>
          <w:sz w:val="24"/>
          <w:szCs w:val="24"/>
        </w:rPr>
        <w:t xml:space="preserve"> </w:t>
      </w:r>
      <w:proofErr w:type="spellStart"/>
      <w:r w:rsidR="0032573A">
        <w:rPr>
          <w:sz w:val="24"/>
          <w:szCs w:val="24"/>
        </w:rPr>
        <w:t>pts</w:t>
      </w:r>
      <w:proofErr w:type="spellEnd"/>
      <w:r w:rsidR="0032573A">
        <w:rPr>
          <w:sz w:val="24"/>
          <w:szCs w:val="24"/>
        </w:rPr>
        <w:t>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275210">
        <w:rPr>
          <w:sz w:val="24"/>
          <w:szCs w:val="24"/>
        </w:rPr>
        <w:t xml:space="preserve">    </w:t>
      </w:r>
      <w:r w:rsidRPr="003F2849">
        <w:rPr>
          <w:b/>
          <w:sz w:val="24"/>
          <w:szCs w:val="24"/>
        </w:rPr>
        <w:t>SHOW ALL WORK!</w:t>
      </w:r>
    </w:p>
    <w:p w:rsidR="000C1FC2" w:rsidRDefault="002864A3" w:rsidP="002864A3">
      <w:pPr>
        <w:tabs>
          <w:tab w:val="left" w:pos="720"/>
        </w:tabs>
        <w:ind w:left="720" w:hanging="720"/>
        <w:rPr>
          <w:position w:val="-12"/>
          <w:sz w:val="24"/>
          <w:szCs w:val="24"/>
        </w:rPr>
      </w:pPr>
      <w:r>
        <w:rPr>
          <w:position w:val="-12"/>
          <w:sz w:val="24"/>
          <w:szCs w:val="24"/>
        </w:rPr>
        <w:t xml:space="preserve"> </w:t>
      </w:r>
      <w:r w:rsidR="00DE2B48">
        <w:rPr>
          <w:position w:val="-12"/>
          <w:sz w:val="24"/>
          <w:szCs w:val="24"/>
        </w:rPr>
        <w:t>Use loop analysis to find</w:t>
      </w:r>
    </w:p>
    <w:p w:rsidR="00DE2B48" w:rsidRDefault="002A509C" w:rsidP="00DE2B48">
      <w:pPr>
        <w:tabs>
          <w:tab w:val="left" w:pos="720"/>
        </w:tabs>
        <w:ind w:left="360"/>
        <w:rPr>
          <w:position w:val="-12"/>
          <w:sz w:val="24"/>
          <w:szCs w:val="24"/>
        </w:rPr>
      </w:pPr>
      <w:r>
        <w:rPr>
          <w:noProof/>
          <w:position w:val="-1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64096" behindDoc="0" locked="0" layoutInCell="1" allowOverlap="1" wp14:anchorId="23678648" wp14:editId="55973CCA">
                <wp:simplePos x="0" y="0"/>
                <wp:positionH relativeFrom="column">
                  <wp:posOffset>3115945</wp:posOffset>
                </wp:positionH>
                <wp:positionV relativeFrom="paragraph">
                  <wp:posOffset>578485</wp:posOffset>
                </wp:positionV>
                <wp:extent cx="731520" cy="319405"/>
                <wp:effectExtent l="0" t="0" r="5080" b="4445"/>
                <wp:wrapNone/>
                <wp:docPr id="352" name="Text Box 3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1520" cy="3194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E2B48" w:rsidRPr="00DE2B48" w:rsidRDefault="00DE2B48" w:rsidP="00DE2B48">
                            <w:r w:rsidRPr="00DE2B48">
                              <w:rPr>
                                <w:position w:val="-12"/>
                              </w:rPr>
                              <w:object w:dxaOrig="800" w:dyaOrig="360">
                                <v:shape id="_x0000_i1057" type="#_x0000_t75" style="width:40.15pt;height:18.1pt" o:ole="">
                                  <v:imagedata r:id="rId76" o:title=""/>
                                </v:shape>
                                <o:OLEObject Type="Embed" ProgID="Equation.DSMT4" ShapeID="_x0000_i1057" DrawAspect="Content" ObjectID="_1396779287" r:id="rId7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52" o:spid="_x0000_s1064" type="#_x0000_t202" style="position:absolute;left:0;text-align:left;margin-left:245.35pt;margin-top:45.55pt;width:57.6pt;height:25.15pt;z-index:2521640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" fillcolor="white [3201]" stroked="f" strokeweight=".5pt">
                <v:textbox>
                  <w:txbxContent>
                    <w:p w:rsidR="00DE2B48" w:rsidRPr="00DE2B48" w:rsidRDefault="00DE2B48" w:rsidP="00DE2B48">
                      <w:r w:rsidRPr="00DE2B48">
                        <w:rPr>
                          <w:position w:val="-12"/>
                        </w:rPr>
                        <w:object w:dxaOrig="800" w:dyaOrig="360">
                          <v:shape id="_x0000_i1056" type="#_x0000_t75" style="width:40.15pt;height:18.1pt" o:ole="">
                            <v:imagedata r:id="rId78" o:title=""/>
                          </v:shape>
                          <o:OLEObject Type="Embed" ProgID="Equation.DSMT4" ShapeID="_x0000_i1056" DrawAspect="Content" ObjectID="_1396352887" r:id="rId7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A6CEA" w:rsidRPr="008A6CEA">
        <w:rPr>
          <w:position w:val="-36"/>
        </w:rPr>
        <w:object w:dxaOrig="4959" w:dyaOrig="840">
          <v:shape id="_x0000_i1032" type="#_x0000_t75" style="width:247.95pt;height:42.25pt" o:ole="">
            <v:imagedata r:id="rId80" o:title=""/>
          </v:shape>
          <o:OLEObject Type="Embed" ProgID="Equation.DSMT4" ShapeID="_x0000_i1032" DrawAspect="Content" ObjectID="_1396779262" r:id="rId81"/>
        </w:object>
      </w:r>
    </w:p>
    <w:p w:rsidR="00A1020E" w:rsidRDefault="000123C1" w:rsidP="002A509C">
      <w:pPr>
        <w:tabs>
          <w:tab w:val="left" w:pos="720"/>
        </w:tabs>
        <w:spacing w:after="0"/>
        <w:ind w:left="720" w:hanging="720"/>
        <w:rPr>
          <w:sz w:val="24"/>
          <w:szCs w:val="24"/>
        </w:rPr>
      </w:pPr>
      <w:r>
        <w:rPr>
          <w:noProof/>
          <w:position w:val="-1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89024" behindDoc="0" locked="0" layoutInCell="1" allowOverlap="1" wp14:anchorId="44EF895B" wp14:editId="34753696">
                <wp:simplePos x="0" y="0"/>
                <wp:positionH relativeFrom="column">
                  <wp:posOffset>2583815</wp:posOffset>
                </wp:positionH>
                <wp:positionV relativeFrom="paragraph">
                  <wp:posOffset>15875</wp:posOffset>
                </wp:positionV>
                <wp:extent cx="277495" cy="274320"/>
                <wp:effectExtent l="0" t="0" r="8255" b="0"/>
                <wp:wrapNone/>
                <wp:docPr id="291" name="Text Box 2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7495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123C1" w:rsidRPr="000123C1" w:rsidRDefault="000123C1">
                            <w:pPr>
                              <w:rPr>
                                <w:i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291" o:spid="_x0000_s1065" type="#_x0000_t202" style="position:absolute;left:0;text-align:left;margin-left:203.45pt;margin-top:1.25pt;width:21.85pt;height:21.6pt;z-index:2522890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" fillcolor="white [3201]" stroked="f" strokeweight=".5pt">
                <v:textbox>
                  <w:txbxContent>
                    <w:p w:rsidR="000123C1" w:rsidRPr="000123C1" w:rsidRDefault="000123C1">
                      <w:pPr>
                        <w:rPr>
                          <w:i/>
                        </w:rPr>
                      </w:pPr>
                      <w:proofErr w:type="gramStart"/>
                      <w:r>
                        <w:rPr>
                          <w:i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1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91072" behindDoc="0" locked="0" layoutInCell="1" allowOverlap="1" wp14:anchorId="5C430165" wp14:editId="11996620">
                <wp:simplePos x="0" y="0"/>
                <wp:positionH relativeFrom="column">
                  <wp:posOffset>4024154</wp:posOffset>
                </wp:positionH>
                <wp:positionV relativeFrom="paragraph">
                  <wp:posOffset>17939</wp:posOffset>
                </wp:positionV>
                <wp:extent cx="274955" cy="274320"/>
                <wp:effectExtent l="0" t="0" r="0" b="0"/>
                <wp:wrapNone/>
                <wp:docPr id="292" name="Text Box 2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4955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123C1" w:rsidRPr="000123C1" w:rsidRDefault="000123C1">
                            <w:pPr>
                              <w:rPr>
                                <w:i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</w:rPr>
                              <w:t>b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292" o:spid="_x0000_s1066" type="#_x0000_t202" style="position:absolute;left:0;text-align:left;margin-left:316.85pt;margin-top:1.4pt;width:21.65pt;height:21.6pt;z-index:2522910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" fillcolor="white [3201]" stroked="f" strokeweight=".5pt">
                <v:textbox>
                  <w:txbxContent>
                    <w:p w:rsidR="000123C1" w:rsidRPr="000123C1" w:rsidRDefault="000123C1">
                      <w:pPr>
                        <w:rPr>
                          <w:i/>
                        </w:rPr>
                      </w:pPr>
                      <w:proofErr w:type="gramStart"/>
                      <w:r>
                        <w:rPr>
                          <w:i/>
                        </w:rPr>
                        <w:t>b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2A509C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92064" behindDoc="0" locked="0" layoutInCell="1" allowOverlap="1" wp14:anchorId="509BB958" wp14:editId="012235D2">
                <wp:simplePos x="0" y="0"/>
                <wp:positionH relativeFrom="column">
                  <wp:posOffset>3411220</wp:posOffset>
                </wp:positionH>
                <wp:positionV relativeFrom="paragraph">
                  <wp:posOffset>162560</wp:posOffset>
                </wp:positionV>
                <wp:extent cx="94615" cy="287655"/>
                <wp:effectExtent l="0" t="1270" r="37465" b="37465"/>
                <wp:wrapNone/>
                <wp:docPr id="99" name="Group 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103" name="Straight Connector 103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4" name="Straight Connector 104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" name="Straight Connector 105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2" name="Straight Connector 112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3" name="Straight Connector 113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4" name="Straight Connector 114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7" name="Straight Connector 117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99" o:spid="_x0000_s1026" style="position:absolute;margin-left:268.6pt;margin-top:12.8pt;width:7.45pt;height:22.65pt;rotation:-90;z-index:251992064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">
                <v:line id="Straight Connector 103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ouCsMAAADcAAAADwAAAGRycy9kb3ducmV2LnhtbERPS2sCMRC+F/wPYYTeamKlVVejiCAU&#10;qYKrF2/DZvaBm8l2k+r67xuh4G0+vufMl52txZVaXznWMBwoEMSZMxUXGk7HzdsEhA/IBmvHpOFO&#10;HpaL3sscE+NufKBrGgoRQ9gnqKEMoUmk9FlJFv3ANcSRy11rMUTYFtK0eIvhtpbvSn1KixXHhhIb&#10;WpeUXdJfq2F7nObr7+1uf/c/5z3lY3X4SE9av/a71QxEoC48xf/uLxPnqxE8nokX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KqLgrDAAAA3AAAAA8AAAAAAAAAAAAA&#10;AAAAoQIAAGRycy9kb3ducmV2LnhtbFBLBQYAAAAABAAEAPkAAACRAwAAAAA=&#10;" strokecolor="black [3213]" strokeweight="1pt"/>
                <v:line id="Straight Connector 104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pCssUAAADcAAAADwAAAGRycy9kb3ducmV2LnhtbERPTWvCQBC9C/0PyxR6kbrR2tSkWUUU&#10;oReRph7qbchOk2B2NmS3Jv33bkHwNo/3OdlqMI24UOdqywqmkwgEcWF1zaWC49fueQHCeWSNjWVS&#10;8EcOVsuHUYaptj1/0iX3pQgh7FJUUHnfplK6oiKDbmJb4sD92M6gD7Arpe6wD+GmkbMoiqXBmkND&#10;hS1tKirO+a9RsD3GfZ6Ur2/j6ct+SPgw+z7tjVJPj8P6HYSnwd/FN/eHDvOjOfw/Ey6Qy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LpCssUAAADcAAAADwAAAAAAAAAA&#10;AAAAAAChAgAAZHJzL2Rvd25yZXYueG1sUEsFBgAAAAAEAAQA+QAAAJMDAAAAAA==&#10;" strokecolor="black [3213]" strokeweight="1pt"/>
                <v:line id="Straight Connector 105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8T5cIAAADcAAAADwAAAGRycy9kb3ducmV2LnhtbERPS2sCMRC+F/wPYYTeamJBq6tRRCiI&#10;tIKrF2/DZvaBm8m6ibr+e1MoeJuP7znzZWdrcaPWV441DAcKBHHmTMWFhuPh+2MCwgdkg7Vj0vAg&#10;D8tF722OiXF33tMtDYWIIewT1FCG0CRS+qwki37gGuLI5a61GCJsC2lavMdwW8tPpcbSYsWxocSG&#10;1iVl5/RqNWwP03z9s/3dPfzltKP8S+1H6VHr9363moEI1IWX+N+9MXG+GsHfM/ECuXg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g8T5cIAAADcAAAADwAAAAAAAAAAAAAA&#10;AAChAgAAZHJzL2Rvd25yZXYueG1sUEsFBgAAAAAEAAQA+QAAAJADAAAAAA==&#10;" strokecolor="black [3213]" strokeweight="1pt"/>
                <v:line id="Straight Connector 112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bpgMQAAADcAAAADwAAAGRycy9kb3ducmV2LnhtbERPTWvCQBC9F/wPywi9lLpJSm2N2Ygo&#10;gheRph7qbciOSTA7G7Jbk/57t1DobR7vc7LVaFpxo941lhXEswgEcWl1w5WC0+fu+R2E88gaW8uk&#10;4IccrPLJQ4aptgN/0K3wlQgh7FJUUHvfpVK6siaDbmY74sBdbG/QB9hXUvc4hHDTyiSK5tJgw6Gh&#10;xo42NZXX4tso2J7mQ7GoXt+e4pfDuOBj8nU+GKUep+N6CcLT6P/Ff+69DvPjBH6fCRfI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xumAxAAAANwAAAAPAAAAAAAAAAAA&#10;AAAAAKECAABkcnMvZG93bnJldi54bWxQSwUGAAAAAAQABAD5AAAAkgMAAAAA&#10;" strokecolor="black [3213]" strokeweight="1pt"/>
                <v:line id="Straight Connector 113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O418IAAADcAAAADwAAAGRycy9kb3ducmV2LnhtbERPS4vCMBC+L/gfwgje1tQVd7UaRQRB&#10;RAWrF29DM31gM+k2Ueu/N8LC3ubje85s0ZpK3KlxpWUFg34Egji1uuRcwfm0/hyDcB5ZY2WZFDzJ&#10;wWLe+ZhhrO2Dj3RPfC5CCLsYFRTe17GULi3IoOvbmjhwmW0M+gCbXOoGHyHcVPIrir6lwZJDQ4E1&#10;rQpKr8nNKNieJtlqt90fnu73cqDsJzqOkrNSvW67nILw1Pp/8Z97o8P8wRDez4QL5P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3O418IAAADcAAAADwAAAAAAAAAAAAAA&#10;AAChAgAAZHJzL2Rvd25yZXYueG1sUEsFBgAAAAAEAAQA+QAAAJADAAAAAA==&#10;" strokecolor="black [3213]" strokeweight="1pt"/>
                <v:line id="Straight Connector 114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PUb8QAAADcAAAADwAAAGRycy9kb3ducmV2LnhtbERPTWvCQBC9F/oflil4Ed1ErdboKkUR&#10;ehFp9GBvQ3ZMQrOzIbua+O/dgtDbPN7nLNedqcSNGldaVhAPIxDEmdUl5wpOx93gA4TzyBory6Tg&#10;Tg7Wq9eXJSbatvxNt9TnIoSwS1BB4X2dSOmyggy6oa2JA3exjUEfYJNL3WAbwk0lR1E0lQZLDg0F&#10;1rQpKPtNr0bB9jRt03n+PuvH430358Po/LM3SvXeus8FCE+d/xc/3V86zI8n8PdMuEC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Y9RvxAAAANwAAAAPAAAAAAAAAAAA&#10;AAAAAKECAABkcnMvZG93bnJldi54bWxQSwUGAAAAAAQABAD5AAAAkgMAAAAA&#10;" strokecolor="black [3213]" strokeweight="1pt"/>
                <v:line id="Straight Connector 117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i+1MIAAADcAAAADwAAAGRycy9kb3ducmV2LnhtbERPS4vCMBC+C/6HMII3TRXUtRpFBEHE&#10;FaxevA3N9IHNpDZR67/fLCzsbT6+5yzXranEixpXWlYwGkYgiFOrS84VXC+7wRcI55E1VpZJwYcc&#10;rFfdzhJjbd98plficxFC2MWooPC+jqV0aUEG3dDWxIHLbGPQB9jkUjf4DuGmkuMomkqDJYeGAmva&#10;FpTek6dRcLjMs+3x8H36uMftRNksOk+Sq1L9XrtZgPDU+n/xn3uvw/zRDH6fCRfI1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Ei+1MIAAADcAAAADwAAAAAAAAAAAAAA&#10;AAChAgAAZHJzL2Rvd25yZXYueG1sUEsFBgAAAAAEAAQA+QAAAJADAAAAAA==&#10;" strokecolor="black [3213]" strokeweight="1pt"/>
              </v:group>
            </w:pict>
          </mc:Fallback>
        </mc:AlternateContent>
      </w:r>
      <w:r w:rsidR="002A509C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87968" behindDoc="0" locked="0" layoutInCell="1" allowOverlap="1" wp14:anchorId="46EEFBE2" wp14:editId="5941E930">
                <wp:simplePos x="0" y="0"/>
                <wp:positionH relativeFrom="column">
                  <wp:posOffset>1944370</wp:posOffset>
                </wp:positionH>
                <wp:positionV relativeFrom="paragraph">
                  <wp:posOffset>166370</wp:posOffset>
                </wp:positionV>
                <wp:extent cx="94615" cy="287655"/>
                <wp:effectExtent l="0" t="1270" r="37465" b="37465"/>
                <wp:wrapNone/>
                <wp:docPr id="88" name="Group 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89" name="Straight Connector 89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" name="Straight Connector 90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4" name="Straight Connector 94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" name="Straight Connector 95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6" name="Straight Connector 96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" name="Straight Connector 97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" name="Straight Connector 98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88" o:spid="_x0000_s1026" style="position:absolute;margin-left:153.1pt;margin-top:13.1pt;width:7.45pt;height:22.65pt;rotation:-90;z-index:251987968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">
                <v:line id="Straight Connector 89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G2nsQAAADbAAAADwAAAGRycy9kb3ducmV2LnhtbESPT4vCMBTE78J+h/AWvGm6wmqtRlmE&#10;hUVUsHrx9mhe/2DzUpus1m9vBMHjMDO/YebLztTiSq2rLCv4GkYgiDOrKy4UHA+/gxiE88gaa8uk&#10;4E4OlouP3hwTbW+8p2vqCxEg7BJUUHrfJFK6rCSDbmgb4uDltjXog2wLqVu8Bbip5SiKxtJgxWGh&#10;xIZWJWXn9N8oWB+m+Wqz3u7u7nLaUT6J9t/pUan+Z/czA+Gp8+/wq/2nFcRTeH4JP0A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gbaexAAAANsAAAAPAAAAAAAAAAAA&#10;AAAAAKECAABkcnMvZG93bnJldi54bWxQSwUGAAAAAAQABAD5AAAAkgMAAAAA&#10;" strokecolor="black [3213]" strokeweight="1pt"/>
                <v:line id="Straight Connector 90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oHJsIAAADbAAAADwAAAGRycy9kb3ducmV2LnhtbERPTYvCMBC9C/6HMMJeFk11WbXVKLKy&#10;4EWWrR70NjRjW2wmpYm2/ntzEDw+3vdy3ZlK3KlxpWUF41EEgjizuuRcwfHwO5yDcB5ZY2WZFDzI&#10;wXrV7y0x0bblf7qnPhchhF2CCgrv60RKlxVk0I1sTRy4i20M+gCbXOoG2xBuKjmJoqk0WHJoKLCm&#10;n4Kya3ozCrbHaZvG+ffsc/y172L+m5zOe6PUx6DbLEB46vxb/HLvtII4rA9fwg+Qq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AoHJsIAAADbAAAADwAAAAAAAAAAAAAA&#10;AAChAgAAZHJzL2Rvd25yZXYueG1sUEsFBgAAAAAEAAQA+QAAAJADAAAAAA==&#10;" strokecolor="black [3213]" strokeweight="1pt"/>
                <v:line id="Straight Connector 94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1mP3cQAAADbAAAADwAAAGRycy9kb3ducmV2LnhtbESPT4vCMBTE7wt+h/AEb2vqortajSKC&#10;IKKC1Yu3R/P6B5uXbhO1fnsjLOxxmJnfMLNFaypxp8aVlhUM+hEI4tTqknMF59P6cwzCeWSNlWVS&#10;8CQHi3nnY4axtg8+0j3xuQgQdjEqKLyvYyldWpBB17c1cfAy2xj0QTa51A0+AtxU8iuKvqXBksNC&#10;gTWtCkqvyc0o2J4m2Wq33R+e7vdyoOwnOo6Ss1K9brucgvDU+v/wX3ujFUyG8P4SfoCc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WY/dxAAAANsAAAAPAAAAAAAAAAAA&#10;AAAAAKECAABkcnMvZG93bnJldi54bWxQSwUGAAAAAAQABAD5AAAAkgMAAAAA&#10;" strokecolor="black [3213]" strokeweight="1pt"/>
                <v:line id="Straight Connector 95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2kvsYAAADbAAAADwAAAGRycy9kb3ducmV2LnhtbESPT2vCQBTE74V+h+UVeim60eKfpNlI&#10;qRS8iBg96O2RfU1Cs29DdjXx27tCocdhZn7DpKvBNOJKnastK5iMIxDEhdU1lwqOh+/REoTzyBob&#10;y6TgRg5W2fNTiom2Pe/pmvtSBAi7BBVU3reJlK6oyKAb25Y4eD+2M+iD7EqpO+wD3DRyGkVzabDm&#10;sFBhS18VFb/5xShYH+d9HpezxdvkfTvEvJuezluj1OvL8PkBwtPg/8N/7Y1WEM/g8SX8AJn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B9pL7GAAAA2wAAAA8AAAAAAAAA&#10;AAAAAAAAoQIAAGRycy9kb3ducmV2LnhtbFBLBQYAAAAABAAEAPkAAACUAwAAAAA=&#10;" strokecolor="black [3213]" strokeweight="1pt"/>
                <v:line id="Straight Connector 96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e0McQAAADbAAAADwAAAGRycy9kb3ducmV2LnhtbESPS4vCQBCE78L+h6EXvJmJgq+soyyC&#10;sIgKRi97azKdB2Z6splZjf/eEQSPRVV9RS1WnanFlVpXWVYwjGIQxJnVFRcKzqfNYAbCeWSNtWVS&#10;cCcHq+VHb4GJtjc+0jX1hQgQdgkqKL1vEildVpJBF9mGOHi5bQ36INtC6hZvAW5qOYrjiTRYcVgo&#10;saF1Sdkl/TcKtqd5vt5t94e7+/s9UD6Nj+P0rFT/s/v+AuGp8+/wq/2jFcwn8PwSfoB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x7QxxAAAANsAAAAPAAAAAAAAAAAA&#10;AAAAAKECAABkcnMvZG93bnJldi54bWxQSwUGAAAAAAQABAD5AAAAkgMAAAAA&#10;" strokecolor="black [3213]" strokeweight="1pt"/>
                <v:line id="Straight Connector 97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+OfUsUAAADbAAAADwAAAGRycy9kb3ducmV2LnhtbESPT2vCQBTE7wW/w/IEL6IbLf5J6iqi&#10;CF6kNHqwt0f2NQnNvg3Z1aTf3hWEHoeZ+Q2z2nSmEndqXGlZwWQcgSDOrC45V3A5H0ZLEM4ja6ws&#10;k4I/crBZ995WmGjb8hfdU5+LAGGXoILC+zqR0mUFGXRjWxMH78c2Bn2QTS51g22Am0pOo2guDZYc&#10;FgqsaVdQ9pvejIL9Zd6mcT5bDCfvpy7mz+n1+2SUGvS77QcIT53/D7/aR60gXsDzS/gBcv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+OfUsUAAADbAAAADwAAAAAAAAAA&#10;AAAAAAChAgAAZHJzL2Rvd25yZXYueG1sUEsFBgAAAAAEAAQA+QAAAJMDAAAAAA==&#10;" strokecolor="black [3213]" strokeweight="1pt"/>
                <v:line id="Straight Connector 98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SF2MIAAADbAAAADwAAAGRycy9kb3ducmV2LnhtbERPy2rCQBTdF/yH4Qrd1YkFa42OIoIg&#10;oQ0Y3XR3ydw8MHMnzYwx+fvOouDycN6b3WAa0VPnassK5rMIBHFudc2lguvl+PYJwnlkjY1lUjCS&#10;g9128rLBWNsHn6nPfClCCLsYFVTet7GULq/IoJvZljhwhe0M+gC7UuoOHyHcNPI9ij6kwZpDQ4Ut&#10;HSrKb9ndKEguq+LwlXyno/v9SalYRudFdlXqdTrs1yA8Df4p/neftIJVGBu+hB8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hSF2MIAAADbAAAADwAAAAAAAAAAAAAA&#10;AAChAgAAZHJzL2Rvd25yZXYueG1sUEsFBgAAAAAEAAQA+QAAAJADAAAAAA==&#10;" strokecolor="black [3213]" strokeweight="1pt"/>
              </v:group>
            </w:pict>
          </mc:Fallback>
        </mc:AlternateContent>
      </w:r>
      <w:r w:rsidR="00826F91">
        <w:rPr>
          <w:sz w:val="24"/>
          <w:szCs w:val="24"/>
        </w:rPr>
        <w:t xml:space="preserve">  </w:t>
      </w:r>
    </w:p>
    <w:p w:rsidR="00A1020E" w:rsidRDefault="00FC0154" w:rsidP="00860BFE">
      <w:pPr>
        <w:tabs>
          <w:tab w:val="left" w:pos="720"/>
        </w:tabs>
        <w:ind w:left="720" w:hanging="720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84896" behindDoc="0" locked="0" layoutInCell="1" allowOverlap="1" wp14:anchorId="08CF0C6D" wp14:editId="0A1C6CA5">
                <wp:simplePos x="0" y="0"/>
                <wp:positionH relativeFrom="column">
                  <wp:posOffset>3602355</wp:posOffset>
                </wp:positionH>
                <wp:positionV relativeFrom="paragraph">
                  <wp:posOffset>95885</wp:posOffset>
                </wp:positionV>
                <wp:extent cx="1568450" cy="1905"/>
                <wp:effectExtent l="0" t="0" r="12700" b="36195"/>
                <wp:wrapNone/>
                <wp:docPr id="137" name="Straight Connector 1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68450" cy="190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37" o:spid="_x0000_s1026" style="position:absolute;z-index:25198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3.65pt,7.55pt" to="407.15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" strokecolor="black [3040]" strokeweight="1pt"/>
            </w:pict>
          </mc:Fallback>
        </mc:AlternateContent>
      </w:r>
      <w:r w:rsidR="00DE2B4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92096" behindDoc="0" locked="0" layoutInCell="1" allowOverlap="1" wp14:anchorId="4521213E" wp14:editId="23052ABB">
                <wp:simplePos x="0" y="0"/>
                <wp:positionH relativeFrom="column">
                  <wp:posOffset>4127342</wp:posOffset>
                </wp:positionH>
                <wp:positionV relativeFrom="paragraph">
                  <wp:posOffset>73025</wp:posOffset>
                </wp:positionV>
                <wp:extent cx="53975" cy="53975"/>
                <wp:effectExtent l="0" t="0" r="22225" b="22225"/>
                <wp:wrapNone/>
                <wp:docPr id="350" name="Oval 3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75" cy="5397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350" o:spid="_x0000_s1026" style="position:absolute;margin-left:325pt;margin-top:5.75pt;width:4.25pt;height:4.25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" fillcolor="black [3213]" strokecolor="black [3213]" strokeweight="2pt"/>
            </w:pict>
          </mc:Fallback>
        </mc:AlternateContent>
      </w:r>
      <w:r w:rsidR="00DE2B4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93120" behindDoc="0" locked="0" layoutInCell="1" allowOverlap="1" wp14:anchorId="18450E4B" wp14:editId="2C421C3A">
                <wp:simplePos x="0" y="0"/>
                <wp:positionH relativeFrom="column">
                  <wp:posOffset>2680494</wp:posOffset>
                </wp:positionH>
                <wp:positionV relativeFrom="paragraph">
                  <wp:posOffset>67627</wp:posOffset>
                </wp:positionV>
                <wp:extent cx="54464" cy="54464"/>
                <wp:effectExtent l="0" t="0" r="22225" b="22225"/>
                <wp:wrapNone/>
                <wp:docPr id="351" name="Oval 3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64" cy="54464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351" o:spid="_x0000_s1026" style="position:absolute;margin-left:211.05pt;margin-top:5.3pt;width:4.3pt;height:4.3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" fillcolor="black [3213]" strokecolor="black [3213]" strokeweight="2pt"/>
            </w:pict>
          </mc:Fallback>
        </mc:AlternateContent>
      </w:r>
      <w:r w:rsidR="004A31E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38496" behindDoc="0" locked="0" layoutInCell="1" allowOverlap="1" wp14:anchorId="7F41B3C2" wp14:editId="169A1FC0">
                <wp:simplePos x="0" y="0"/>
                <wp:positionH relativeFrom="column">
                  <wp:posOffset>5164455</wp:posOffset>
                </wp:positionH>
                <wp:positionV relativeFrom="paragraph">
                  <wp:posOffset>93345</wp:posOffset>
                </wp:positionV>
                <wp:extent cx="0" cy="468630"/>
                <wp:effectExtent l="0" t="0" r="19050" b="26670"/>
                <wp:wrapNone/>
                <wp:docPr id="330" name="Straight Connector 3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6863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30" o:spid="_x0000_s1026" style="position:absolute;flip:y;z-index:2521384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06.65pt,7.35pt" to="406.65pt,4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" strokecolor="black [3040]" strokeweight="1pt"/>
            </w:pict>
          </mc:Fallback>
        </mc:AlternateContent>
      </w:r>
      <w:r w:rsidR="004A31E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05376" behindDoc="0" locked="0" layoutInCell="1" allowOverlap="1" wp14:anchorId="31C0CF69" wp14:editId="4CE1ADA2">
                <wp:simplePos x="0" y="0"/>
                <wp:positionH relativeFrom="column">
                  <wp:posOffset>1195070</wp:posOffset>
                </wp:positionH>
                <wp:positionV relativeFrom="paragraph">
                  <wp:posOffset>95250</wp:posOffset>
                </wp:positionV>
                <wp:extent cx="0" cy="466725"/>
                <wp:effectExtent l="0" t="0" r="19050" b="9525"/>
                <wp:wrapNone/>
                <wp:docPr id="165" name="Straight Connector 1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6672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65" o:spid="_x0000_s1026" style="position:absolute;flip:y;z-index:2520053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4.1pt,7.5pt" to="94.1pt,4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" strokecolor="black [3040]" strokeweight="1pt"/>
            </w:pict>
          </mc:Fallback>
        </mc:AlternateContent>
      </w:r>
      <w:r w:rsidR="0042284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86944" behindDoc="0" locked="0" layoutInCell="1" allowOverlap="1" wp14:anchorId="4065BACF" wp14:editId="19BC75B0">
                <wp:simplePos x="0" y="0"/>
                <wp:positionH relativeFrom="column">
                  <wp:posOffset>4160520</wp:posOffset>
                </wp:positionH>
                <wp:positionV relativeFrom="paragraph">
                  <wp:posOffset>92710</wp:posOffset>
                </wp:positionV>
                <wp:extent cx="0" cy="505460"/>
                <wp:effectExtent l="0" t="0" r="19050" b="27940"/>
                <wp:wrapNone/>
                <wp:docPr id="140" name="Straight Connector 1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0546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40" o:spid="_x0000_s1026" style="position:absolute;flip:y;z-index:2519869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27.6pt,7.3pt" to="327.6pt,4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" strokecolor="black [3040]" strokeweight="1pt"/>
            </w:pict>
          </mc:Fallback>
        </mc:AlternateContent>
      </w:r>
      <w:r w:rsidR="0032573A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81824" behindDoc="0" locked="0" layoutInCell="1" allowOverlap="1" wp14:anchorId="6DFB9649" wp14:editId="67C154F2">
                <wp:simplePos x="0" y="0"/>
                <wp:positionH relativeFrom="column">
                  <wp:posOffset>2697957</wp:posOffset>
                </wp:positionH>
                <wp:positionV relativeFrom="paragraph">
                  <wp:posOffset>98108</wp:posOffset>
                </wp:positionV>
                <wp:extent cx="635" cy="504699"/>
                <wp:effectExtent l="0" t="0" r="37465" b="10160"/>
                <wp:wrapNone/>
                <wp:docPr id="146" name="Straight Connector 1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504699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46" o:spid="_x0000_s1026" style="position:absolute;flip:y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2.45pt,7.75pt" to="212.5pt,4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" strokecolor="black [3213]" strokeweight="1pt"/>
            </w:pict>
          </mc:Fallback>
        </mc:AlternateContent>
      </w:r>
      <w:r w:rsidR="0032573A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91040" behindDoc="0" locked="0" layoutInCell="1" allowOverlap="1" wp14:anchorId="7EE4AD70" wp14:editId="25DEA69D">
                <wp:simplePos x="0" y="0"/>
                <wp:positionH relativeFrom="column">
                  <wp:posOffset>2138680</wp:posOffset>
                </wp:positionH>
                <wp:positionV relativeFrom="paragraph">
                  <wp:posOffset>95250</wp:posOffset>
                </wp:positionV>
                <wp:extent cx="1182370" cy="0"/>
                <wp:effectExtent l="0" t="0" r="17780" b="19050"/>
                <wp:wrapNone/>
                <wp:docPr id="138" name="Straight Connector 1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237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38" o:spid="_x0000_s1026" style="position:absolute;z-index:25199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8.4pt,7.5pt" to="261.5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" strokecolor="black [3040]" strokeweight="1pt"/>
            </w:pict>
          </mc:Fallback>
        </mc:AlternateContent>
      </w:r>
      <w:r w:rsidR="0032573A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70560" behindDoc="0" locked="0" layoutInCell="1" allowOverlap="1" wp14:anchorId="69AA915A" wp14:editId="4F970C00">
                <wp:simplePos x="0" y="0"/>
                <wp:positionH relativeFrom="column">
                  <wp:posOffset>1195070</wp:posOffset>
                </wp:positionH>
                <wp:positionV relativeFrom="paragraph">
                  <wp:posOffset>96520</wp:posOffset>
                </wp:positionV>
                <wp:extent cx="653415" cy="0"/>
                <wp:effectExtent l="0" t="0" r="13335" b="19050"/>
                <wp:wrapNone/>
                <wp:docPr id="164" name="Straight Connector 1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341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64" o:spid="_x0000_s1026" style="position:absolute;z-index:25197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4.1pt,7.6pt" to="145.55pt,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" strokecolor="black [3040]" strokeweight="1pt"/>
            </w:pict>
          </mc:Fallback>
        </mc:AlternateContent>
      </w:r>
      <w:r w:rsidR="00A1020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75680" behindDoc="0" locked="0" layoutInCell="1" allowOverlap="1" wp14:anchorId="70B441D3" wp14:editId="4E4E3616">
                <wp:simplePos x="0" y="0"/>
                <wp:positionH relativeFrom="column">
                  <wp:posOffset>1690370</wp:posOffset>
                </wp:positionH>
                <wp:positionV relativeFrom="paragraph">
                  <wp:posOffset>114300</wp:posOffset>
                </wp:positionV>
                <wp:extent cx="640080" cy="245745"/>
                <wp:effectExtent l="0" t="0" r="8255" b="1905"/>
                <wp:wrapNone/>
                <wp:docPr id="134" name="Text Box 1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80" cy="2457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1020E" w:rsidRDefault="00A1020E" w:rsidP="00A1020E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58" type="#_x0000_t75" style="width:27.95pt;height:13.75pt" o:ole="">
                                  <v:imagedata r:id="rId56" o:title=""/>
                                </v:shape>
                                <o:OLEObject Type="Embed" ProgID="Equation.DSMT4" ShapeID="_x0000_i1058" DrawAspect="Content" ObjectID="_1396779288" r:id="rId8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4" o:spid="_x0000_s1067" type="#_x0000_t202" style="position:absolute;left:0;text-align:left;margin-left:133.1pt;margin-top:9pt;width:50.4pt;height:19.35pt;z-index:25197568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" fillcolor="white [3201]" stroked="f" strokeweight=".5pt">
                <v:textbox>
                  <w:txbxContent>
                    <w:p w:rsidR="00A1020E" w:rsidRDefault="00A1020E" w:rsidP="00A1020E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57" type="#_x0000_t75" style="width:27.95pt;height:13.75pt" o:ole="">
                            <v:imagedata r:id="rId56" o:title=""/>
                          </v:shape>
                          <o:OLEObject Type="Embed" ProgID="Equation.DSMT4" ShapeID="_x0000_i1057" DrawAspect="Content" ObjectID="_1396352888" r:id="rId8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1020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90016" behindDoc="0" locked="0" layoutInCell="1" allowOverlap="1" wp14:anchorId="297DBC31" wp14:editId="57A9613E">
                <wp:simplePos x="0" y="0"/>
                <wp:positionH relativeFrom="column">
                  <wp:posOffset>3214765</wp:posOffset>
                </wp:positionH>
                <wp:positionV relativeFrom="paragraph">
                  <wp:posOffset>120983</wp:posOffset>
                </wp:positionV>
                <wp:extent cx="609600" cy="275272"/>
                <wp:effectExtent l="0" t="0" r="8255" b="0"/>
                <wp:wrapNone/>
                <wp:docPr id="136" name="Text Box 1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7527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1020E" w:rsidRDefault="00A1020E" w:rsidP="00A1020E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59" type="#_x0000_t75" style="width:27.95pt;height:13.75pt" o:ole="">
                                  <v:imagedata r:id="rId50" o:title=""/>
                                </v:shape>
                                <o:OLEObject Type="Embed" ProgID="Equation.DSMT4" ShapeID="_x0000_i1059" DrawAspect="Content" ObjectID="_1396779289" r:id="rId8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6" o:spid="_x0000_s1068" type="#_x0000_t202" style="position:absolute;left:0;text-align:left;margin-left:253.15pt;margin-top:9.55pt;width:48pt;height:21.65pt;z-index:25199001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" fillcolor="white [3201]" stroked="f" strokeweight=".5pt">
                <v:textbox>
                  <w:txbxContent>
                    <w:p w:rsidR="00A1020E" w:rsidRDefault="00A1020E" w:rsidP="00A1020E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58" type="#_x0000_t75" style="width:27.95pt;height:13.75pt" o:ole="">
                            <v:imagedata r:id="rId52" o:title=""/>
                          </v:shape>
                          <o:OLEObject Type="Embed" ProgID="Equation.DSMT4" ShapeID="_x0000_i1058" DrawAspect="Content" ObjectID="_1396352889" r:id="rId8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A1020E" w:rsidRDefault="00FC0154" w:rsidP="00A1020E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29280" behindDoc="0" locked="0" layoutInCell="1" allowOverlap="1" wp14:anchorId="00DC02FE" wp14:editId="136B701E">
                <wp:simplePos x="0" y="0"/>
                <wp:positionH relativeFrom="column">
                  <wp:posOffset>3622040</wp:posOffset>
                </wp:positionH>
                <wp:positionV relativeFrom="paragraph">
                  <wp:posOffset>309880</wp:posOffset>
                </wp:positionV>
                <wp:extent cx="544195" cy="293370"/>
                <wp:effectExtent l="0" t="0" r="8255" b="0"/>
                <wp:wrapNone/>
                <wp:docPr id="316" name="Text Box 3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4195" cy="2933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2573A" w:rsidRDefault="00FC0154" w:rsidP="00A1020E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60" type="#_x0000_t75" style="width:27.95pt;height:13.75pt" o:ole="">
                                  <v:imagedata r:id="rId86" o:title=""/>
                                </v:shape>
                                <o:OLEObject Type="Embed" ProgID="Equation.DSMT4" ShapeID="_x0000_i1060" DrawAspect="Content" ObjectID="_1396779290" r:id="rId8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16" o:spid="_x0000_s1069" type="#_x0000_t202" style="position:absolute;left:0;text-align:left;margin-left:285.2pt;margin-top:24.4pt;width:42.85pt;height:23.1pt;z-index:25212928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" fillcolor="white [3201]" stroked="f" strokeweight=".5pt">
                <v:textbox>
                  <w:txbxContent>
                    <w:p w:rsidR="0032573A" w:rsidRDefault="00FC0154" w:rsidP="00A1020E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59" type="#_x0000_t75" style="width:27.95pt;height:13.75pt" o:ole="">
                            <v:imagedata r:id="rId88" o:title=""/>
                          </v:shape>
                          <o:OLEObject Type="Embed" ProgID="Equation.DSMT4" ShapeID="_x0000_i1059" DrawAspect="Content" ObjectID="_1396352890" r:id="rId8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80800" behindDoc="0" locked="0" layoutInCell="1" allowOverlap="1" wp14:anchorId="0B06CA96" wp14:editId="1E96A327">
                <wp:simplePos x="0" y="0"/>
                <wp:positionH relativeFrom="column">
                  <wp:posOffset>2158365</wp:posOffset>
                </wp:positionH>
                <wp:positionV relativeFrom="paragraph">
                  <wp:posOffset>309880</wp:posOffset>
                </wp:positionV>
                <wp:extent cx="544195" cy="293370"/>
                <wp:effectExtent l="0" t="0" r="8255" b="0"/>
                <wp:wrapNone/>
                <wp:docPr id="168" name="Text Box 1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4195" cy="2933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1020E" w:rsidRDefault="00847BE2" w:rsidP="00A1020E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61" type="#_x0000_t75" style="width:27.95pt;height:13.75pt" o:ole="">
                                  <v:imagedata r:id="rId90" o:title=""/>
                                </v:shape>
                                <o:OLEObject Type="Embed" ProgID="Equation.DSMT4" ShapeID="_x0000_i1061" DrawAspect="Content" ObjectID="_1396779291" r:id="rId9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8" o:spid="_x0000_s1070" type="#_x0000_t202" style="position:absolute;left:0;text-align:left;margin-left:169.95pt;margin-top:24.4pt;width:42.85pt;height:23.1pt;z-index:25198080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" fillcolor="white [3201]" stroked="f" strokeweight=".5pt">
                <v:textbox style="mso-fit-shape-to-text:t">
                  <w:txbxContent>
                    <w:p w:rsidR="00A1020E" w:rsidRDefault="00847BE2" w:rsidP="00A1020E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60" type="#_x0000_t75" style="width:27.95pt;height:13.75pt" o:ole="">
                            <v:imagedata r:id="rId92" o:title=""/>
                          </v:shape>
                          <o:OLEObject Type="Embed" ProgID="Equation.DSMT4" ShapeID="_x0000_i1060" DrawAspect="Content" ObjectID="_1396352891" r:id="rId9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A31EB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78752" behindDoc="0" locked="0" layoutInCell="1" allowOverlap="1" wp14:anchorId="13FDCDA9" wp14:editId="0AC7929B">
                <wp:simplePos x="0" y="0"/>
                <wp:positionH relativeFrom="column">
                  <wp:posOffset>944245</wp:posOffset>
                </wp:positionH>
                <wp:positionV relativeFrom="paragraph">
                  <wp:posOffset>220980</wp:posOffset>
                </wp:positionV>
                <wp:extent cx="445770" cy="446405"/>
                <wp:effectExtent l="0" t="0" r="11430" b="10795"/>
                <wp:wrapNone/>
                <wp:docPr id="177" name="Group 1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70" cy="446405"/>
                          <a:chOff x="0" y="0"/>
                          <a:chExt cx="445770" cy="447675"/>
                        </a:xfrm>
                      </wpg:grpSpPr>
                      <wps:wsp>
                        <wps:cNvPr id="178" name="Oval 178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9" name="Text Box 179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1020E" w:rsidRDefault="00A1020E" w:rsidP="00A1020E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A1020E" w:rsidRDefault="00A1020E" w:rsidP="00A1020E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A1020E" w:rsidRPr="00793C98" w:rsidRDefault="00A1020E" w:rsidP="00A1020E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77" o:spid="_x0000_s1071" style="position:absolute;left:0;text-align:left;margin-left:74.35pt;margin-top:17.4pt;width:35.1pt;height:35.15pt;z-index:251978752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">
                <v:oval id="Oval 178" o:spid="_x0000_s1072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6cCsQA&#10;AADcAAAADwAAAGRycy9kb3ducmV2LnhtbESPQWvCQBCF7wX/wzKCt7qxQi3RVUSoeBBKU72P2TGJ&#10;ZmdDdo3Jv+8cCr3N8N68981q07taddSGyrOB2TQBRZx7W3Fh4PTz+foBKkRki7VnMjBQgM169LLC&#10;1Ponf1OXxUJJCIcUDZQxNqnWIS/JYZj6hli0q28dRlnbQtsWnxLuav2WJO/aYcXSUGJDu5Lye/Zw&#10;BrpbdqzOw2V2Wuzt4yvO9X4YOmMm4367BBWpj//mv+uDFfyF0MozMoFe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unArEAAAA3AAAAA8AAAAAAAAAAAAAAAAAmAIAAGRycy9k&#10;b3ducmV2LnhtbFBLBQYAAAAABAAEAPUAAACJAwAAAAA=&#10;" fillcolor="white [3212]" strokecolor="black [3213]" strokeweight="1pt"/>
                <v:shape id="Text Box 179" o:spid="_x0000_s1073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4ga8MA&#10;AADcAAAADwAAAGRycy9kb3ducmV2LnhtbERPS2vCQBC+F/oflin0ppu2YjV1laBIiwrFx6W3ITtN&#10;QrOzITtq/PeuIPQ2H99zJrPO1epEbag8G3jpJ6CIc28rLgwc9sveCFQQZIu1ZzJwoQCz6ePDBFPr&#10;z7yl004KFUM4pGigFGlSrUNeksPQ9w1x5H5961AibAttWzzHcFfr1yQZaocVx4YSG5qXlP/tjs7A&#10;avCDizdZ00W4+86yz1EzCBtjnp+67AOUUCf/4rv7y8b572O4PRMv0NM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j4ga8MAAADcAAAADwAAAAAAAAAAAAAAAACYAgAAZHJzL2Rv&#10;d25yZXYueG1sUEsFBgAAAAAEAAQA9QAAAIgDAAAAAA==&#10;" fillcolor="white [3201]" strokecolor="white [3212]" strokeweight=".5pt">
                  <v:textbox>
                    <w:txbxContent>
                      <w:p w:rsidR="00A1020E" w:rsidRDefault="00A1020E" w:rsidP="00A1020E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A1020E" w:rsidRDefault="00A1020E" w:rsidP="00A1020E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A1020E" w:rsidRPr="00793C98" w:rsidRDefault="00A1020E" w:rsidP="00A1020E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4A31EB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146688" behindDoc="0" locked="0" layoutInCell="1" allowOverlap="1" wp14:anchorId="254FFF5B" wp14:editId="0903FEA2">
                <wp:simplePos x="0" y="0"/>
                <wp:positionH relativeFrom="column">
                  <wp:posOffset>4921885</wp:posOffset>
                </wp:positionH>
                <wp:positionV relativeFrom="paragraph">
                  <wp:posOffset>220980</wp:posOffset>
                </wp:positionV>
                <wp:extent cx="445770" cy="446405"/>
                <wp:effectExtent l="0" t="0" r="11430" b="10795"/>
                <wp:wrapNone/>
                <wp:docPr id="317" name="Group 3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70" cy="446405"/>
                          <a:chOff x="0" y="0"/>
                          <a:chExt cx="445770" cy="447675"/>
                        </a:xfrm>
                      </wpg:grpSpPr>
                      <wps:wsp>
                        <wps:cNvPr id="318" name="Oval 318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9" name="Text Box 319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2573A" w:rsidRDefault="0032573A" w:rsidP="00A1020E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32573A" w:rsidRDefault="0032573A" w:rsidP="00A1020E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32573A" w:rsidRPr="00793C98" w:rsidRDefault="0032573A" w:rsidP="00A1020E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17" o:spid="_x0000_s1074" style="position:absolute;left:0;text-align:left;margin-left:387.55pt;margin-top:17.4pt;width:35.1pt;height:35.15pt;z-index:252146688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">
                <v:oval id="Oval 318" o:spid="_x0000_s1075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UXS8AA&#10;AADcAAAADwAAAGRycy9kb3ducmV2LnhtbERPTYvCMBC9C/6HMII3TbuCStcoIqx4EMSq97GZbbvb&#10;TEoTa/vvzUHw+Hjfq01nKtFS40rLCuJpBII4s7rkXMH18jNZgnAeWWNlmRT05GCzHg5WmGj75DO1&#10;qc9FCGGXoILC+zqR0mUFGXRTWxMH7tc2Bn2ATS51g88Qbir5FUVzabDk0FBgTbuCsv/0YRS0f+mx&#10;vPX3+LrY68fJz+S+71ulxqNu+w3CU+c/4rf7oBXM4rA2nAlHQK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HUXS8AAAADcAAAADwAAAAAAAAAAAAAAAACYAgAAZHJzL2Rvd25y&#10;ZXYueG1sUEsFBgAAAAAEAAQA9QAAAIUDAAAAAA==&#10;" fillcolor="white [3212]" strokecolor="black [3213]" strokeweight="1pt"/>
                <v:shape id="Text Box 319" o:spid="_x0000_s1076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WrKsUA&#10;AADcAAAADwAAAGRycy9kb3ducmV2LnhtbESPX2vCQBDE3wt+h2OFvunFPxSNnhKU0tIKpeqLb0tu&#10;TYK5vZDbavz2vYLQx2FmfsMs152r1ZXaUHk2MBomoIhzbysuDBwPr4MZqCDIFmvPZOBOAdar3tMS&#10;U+tv/E3XvRQqQjikaKAUaVKtQ16SwzD0DXH0zr51KFG2hbYt3iLc1XqcJC/aYcVxocSGNiXll/2P&#10;M/AxPeF2Ip90F+6+suxt1kzDzpjnfpctQAl18h9+tN+tgcloDn9n4hH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JasqxQAAANwAAAAPAAAAAAAAAAAAAAAAAJgCAABkcnMv&#10;ZG93bnJldi54bWxQSwUGAAAAAAQABAD1AAAAigMAAAAA&#10;" fillcolor="white [3201]" strokecolor="white [3212]" strokeweight=".5pt">
                  <v:textbox>
                    <w:txbxContent>
                      <w:p w:rsidR="0032573A" w:rsidRDefault="0032573A" w:rsidP="00A1020E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32573A" w:rsidRDefault="0032573A" w:rsidP="00A1020E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32573A" w:rsidRPr="00793C98" w:rsidRDefault="0032573A" w:rsidP="00A1020E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4A31EB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152832" behindDoc="0" locked="0" layoutInCell="1" allowOverlap="1" wp14:anchorId="794C45A5" wp14:editId="7E18BF00">
                <wp:simplePos x="0" y="0"/>
                <wp:positionH relativeFrom="column">
                  <wp:posOffset>1588770</wp:posOffset>
                </wp:positionH>
                <wp:positionV relativeFrom="paragraph">
                  <wp:posOffset>191770</wp:posOffset>
                </wp:positionV>
                <wp:extent cx="422910" cy="505460"/>
                <wp:effectExtent l="76200" t="0" r="34290" b="27940"/>
                <wp:wrapNone/>
                <wp:docPr id="337" name="Group 3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2910" cy="505460"/>
                          <a:chOff x="0" y="0"/>
                          <a:chExt cx="423544" cy="505779"/>
                        </a:xfrm>
                      </wpg:grpSpPr>
                      <wps:wsp>
                        <wps:cNvPr id="121" name="Straight Arrow Connector 121"/>
                        <wps:cNvCnPr/>
                        <wps:spPr>
                          <a:xfrm flipV="1">
                            <a:off x="2381" y="185738"/>
                            <a:ext cx="2381" cy="320041"/>
                          </a:xfrm>
                          <a:prstGeom prst="straightConnector1">
                            <a:avLst/>
                          </a:prstGeom>
                          <a:ln w="9525"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2" name="Text Box 192"/>
                        <wps:cNvSpPr txBox="1"/>
                        <wps:spPr>
                          <a:xfrm>
                            <a:off x="59531" y="92869"/>
                            <a:ext cx="316865" cy="3022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E4B7D" w:rsidRDefault="00BE4B7D" w:rsidP="00A1020E">
                              <w:r w:rsidRPr="00D428E3">
                                <w:rPr>
                                  <w:position w:val="-12"/>
                                </w:rPr>
                                <w:object w:dxaOrig="200" w:dyaOrig="360">
                                  <v:shape id="_x0000_i1062" type="#_x0000_t75" style="width:9.85pt;height:18.1pt" o:ole="">
                                    <v:imagedata r:id="rId94" o:title=""/>
                                  </v:shape>
                                  <o:OLEObject Type="Embed" ProgID="Equation.DSMT4" ShapeID="_x0000_i1062" DrawAspect="Content" ObjectID="_1396779292" r:id="rId9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4" name="Straight Connector 334"/>
                        <wps:cNvCnPr/>
                        <wps:spPr>
                          <a:xfrm>
                            <a:off x="0" y="504825"/>
                            <a:ext cx="423544" cy="0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5" name="Straight Connector 335"/>
                        <wps:cNvCnPr/>
                        <wps:spPr>
                          <a:xfrm flipV="1">
                            <a:off x="416718" y="0"/>
                            <a:ext cx="635" cy="504699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6" name="Straight Connector 336"/>
                        <wps:cNvCnPr/>
                        <wps:spPr>
                          <a:xfrm>
                            <a:off x="2381" y="0"/>
                            <a:ext cx="420052" cy="0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37" o:spid="_x0000_s1077" style="position:absolute;left:0;text-align:left;margin-left:125.1pt;margin-top:15.1pt;width:33.3pt;height:39.8pt;z-index:252152832" coordsize="423544,5057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">
                <v:shape id="Straight Arrow Connector 121" o:spid="_x0000_s1078" type="#_x0000_t32" style="position:absolute;left:2381;top:185738;width:2381;height:32004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pfr8AAAADcAAAADwAAAGRycy9kb3ducmV2LnhtbERPTYvCMBC9C/6HMMLeNK0HkWoUEQTR&#10;g1gFPQ7N2FabSWmiZv+9ERb2No/3OfNlMI14UedqywrSUQKCuLC65lLB+bQZTkE4j6yxsUwKfsnB&#10;ctHvzTHT9s1HeuW+FDGEXYYKKu/bTEpXVGTQjWxLHLmb7Qz6CLtS6g7fMdw0cpwkE2mw5thQYUvr&#10;iopH/jQKdpf77STPdUCTh8lun2wOzTVV6mcQVjMQnoL/F/+5tzrOH6fwfSZeIB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pKX6/AAAAA3AAAAA8AAAAAAAAAAAAAAAAA&#10;oQIAAGRycy9kb3ducmV2LnhtbFBLBQYAAAAABAAEAPkAAACOAwAAAAA=&#10;" strokecolor="black [3040]">
                  <v:stroke endarrow="block"/>
                </v:shape>
                <v:shape id="Text Box 192" o:spid="_x0000_s1079" type="#_x0000_t202" style="position:absolute;left:59531;top:92869;width:316865;height:3022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aGgcIA&#10;AADcAAAADwAAAGRycy9kb3ducmV2LnhtbERPTWvCQBC9F/wPywje6sYIJYmuIoKQQz00bfE6ZMck&#10;mJ2Nu1uN/94tFHqbx/uc9XY0vbiR851lBYt5AoK4trrjRsHX5+E1A+EDssbeMil4kIftZvKyxkLb&#10;O3/QrQqNiCHsC1TQhjAUUvq6JYN+bgfiyJ2tMxgidI3UDu8x3PQyTZI3abDj2NDiQPuW6kv1YxQc&#10;93mVlenDnfJleaiy68K+Z99KzabjbgUi0Bj+xX/uUsf5eQq/z8QL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NoaBwgAAANwAAAAPAAAAAAAAAAAAAAAAAJgCAABkcnMvZG93&#10;bnJldi54bWxQSwUGAAAAAAQABAD1AAAAhwMAAAAA&#10;" fillcolor="white [3201]" stroked="f" strokeweight=".5pt">
                  <v:textbox>
                    <w:txbxContent>
                      <w:p w:rsidR="00BE4B7D" w:rsidRDefault="00BE4B7D" w:rsidP="00A1020E">
                        <w:r w:rsidRPr="00D428E3">
                          <w:rPr>
                            <w:position w:val="-12"/>
                          </w:rPr>
                          <w:object w:dxaOrig="200" w:dyaOrig="360">
                            <v:shape id="_x0000_i1061" type="#_x0000_t75" style="width:9.85pt;height:18.1pt" o:ole="">
                              <v:imagedata r:id="rId96" o:title=""/>
                            </v:shape>
                            <o:OLEObject Type="Embed" ProgID="Equation.DSMT4" ShapeID="_x0000_i1061" DrawAspect="Content" ObjectID="_1396352892" r:id="rId97"/>
                          </w:object>
                        </w:r>
                      </w:p>
                    </w:txbxContent>
                  </v:textbox>
                </v:shape>
                <v:line id="Straight Connector 334" o:spid="_x0000_s1080" style="position:absolute;visibility:visible;mso-wrap-style:square" from="0,504825" to="423544,504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Xhk8MAAADcAAAADwAAAGRycy9kb3ducmV2LnhtbESPT2sCMRTE7wW/Q3iCN83abUVXo0ix&#10;tNST/+6PzXN3cfOyJqmm374pCD0OM/MbZrGKphU3cr6xrGA8ykAQl1Y3XCk4Ht6HUxA+IGtsLZOC&#10;H/KwWvaeFlhoe+cd3fahEgnCvkAFdQhdIaUvazLoR7YjTt7ZOoMhSVdJ7fCe4KaVz1k2kQYbTgs1&#10;dvRWU3nZf5tEGZ+uRn5cZnj6clu3ySfxNV6VGvTjeg4iUAz/4Uf7UyvI8xf4O5OOgF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8F4ZPDAAAA3AAAAA8AAAAAAAAAAAAA&#10;AAAAoQIAAGRycy9kb3ducmV2LnhtbFBLBQYAAAAABAAEAPkAAACRAwAAAAA=&#10;" strokecolor="black [3040]"/>
                <v:line id="Straight Connector 335" o:spid="_x0000_s1081" style="position:absolute;flip:y;visibility:visible;mso-wrap-style:square" from="416718,0" to="417353,504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9LyMQAAADcAAAADwAAAGRycy9kb3ducmV2LnhtbESP0WoCMRRE3wX/IdyCb5qtVmm3RlFB&#10;KH0RrR9w2dxulm5u1iTqul/fCIKPw8ycYebL1tbiQj5UjhW8jjIQxIXTFZcKjj/b4TuIEJE11o5J&#10;wY0CLBf93hxz7a68p8shliJBOOSowMTY5FKGwpDFMHINcfJ+nbcYk/Sl1B6vCW5rOc6ymbRYcVow&#10;2NDGUPF3OFsFdReP3cd6Y7rs9HbTu93M+em3UoOXdvUJIlIbn+FH+0srmEymcD+TjoBc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D0vIxAAAANwAAAAPAAAAAAAAAAAA&#10;AAAAAKECAABkcnMvZG93bnJldi54bWxQSwUGAAAAAAQABAD5AAAAkgMAAAAA&#10;" strokecolor="black [3213]"/>
                <v:line id="Straight Connector 336" o:spid="_x0000_s1082" style="position:absolute;visibility:visible;mso-wrap-style:square" from="2381,0" to="42243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vaf8MAAADcAAAADwAAAGRycy9kb3ducmV2LnhtbESPT2sCMRTE7wW/Q3hCbzWrS5e6GkWk&#10;pcWe6p/7Y/PcXdy8rEmq6bc3gtDjMDO/YebLaDpxIedbywrGowwEcWV1y7WC/e7j5Q2ED8gaO8uk&#10;4I88LBeDpzmW2l75hy7bUIsEYV+igiaEvpTSVw0Z9CPbEyfvaJ3BkKSrpXZ4TXDTyUmWFdJgy2mh&#10;wZ7WDVWn7a9JlPHhbOTnaYqHjft273kRX+NZqedhXM1ABIrhP/xof2kFeV7A/Uw6An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Cb2n/DAAAA3AAAAA8AAAAAAAAAAAAA&#10;AAAAoQIAAGRycy9kb3ducmV2LnhtbFBLBQYAAAAABAAEAPkAAACRAwAAAAA=&#10;" strokecolor="black [3040]"/>
              </v:group>
            </w:pict>
          </mc:Fallback>
        </mc:AlternateContent>
      </w:r>
      <w:r w:rsidR="004A31EB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154880" behindDoc="0" locked="0" layoutInCell="1" allowOverlap="1" wp14:anchorId="16647124" wp14:editId="26553B96">
                <wp:simplePos x="0" y="0"/>
                <wp:positionH relativeFrom="column">
                  <wp:posOffset>3047365</wp:posOffset>
                </wp:positionH>
                <wp:positionV relativeFrom="paragraph">
                  <wp:posOffset>191770</wp:posOffset>
                </wp:positionV>
                <wp:extent cx="422910" cy="505460"/>
                <wp:effectExtent l="76200" t="0" r="34290" b="27940"/>
                <wp:wrapNone/>
                <wp:docPr id="338" name="Group 3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2910" cy="505460"/>
                          <a:chOff x="0" y="0"/>
                          <a:chExt cx="423544" cy="505779"/>
                        </a:xfrm>
                      </wpg:grpSpPr>
                      <wps:wsp>
                        <wps:cNvPr id="339" name="Straight Arrow Connector 339"/>
                        <wps:cNvCnPr/>
                        <wps:spPr>
                          <a:xfrm flipV="1">
                            <a:off x="2381" y="185738"/>
                            <a:ext cx="2381" cy="320041"/>
                          </a:xfrm>
                          <a:prstGeom prst="straightConnector1">
                            <a:avLst/>
                          </a:prstGeom>
                          <a:ln w="9525"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0" name="Text Box 340"/>
                        <wps:cNvSpPr txBox="1"/>
                        <wps:spPr>
                          <a:xfrm>
                            <a:off x="59442" y="92810"/>
                            <a:ext cx="316230" cy="3022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2845" w:rsidRDefault="00422845" w:rsidP="00A1020E">
                              <w:r w:rsidRPr="00D428E3">
                                <w:rPr>
                                  <w:position w:val="-12"/>
                                </w:rPr>
                                <w:object w:dxaOrig="200" w:dyaOrig="360">
                                  <v:shape id="_x0000_i1063" type="#_x0000_t75" style="width:9.85pt;height:18.1pt" o:ole="">
                                    <v:imagedata r:id="rId98" o:title=""/>
                                  </v:shape>
                                  <o:OLEObject Type="Embed" ProgID="Equation.DSMT4" ShapeID="_x0000_i1063" DrawAspect="Content" ObjectID="_1396779293" r:id="rId9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1" name="Straight Connector 341"/>
                        <wps:cNvCnPr/>
                        <wps:spPr>
                          <a:xfrm>
                            <a:off x="0" y="504825"/>
                            <a:ext cx="423544" cy="0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2" name="Straight Connector 342"/>
                        <wps:cNvCnPr/>
                        <wps:spPr>
                          <a:xfrm flipV="1">
                            <a:off x="416718" y="0"/>
                            <a:ext cx="635" cy="504699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3" name="Straight Connector 343"/>
                        <wps:cNvCnPr/>
                        <wps:spPr>
                          <a:xfrm>
                            <a:off x="2381" y="0"/>
                            <a:ext cx="420052" cy="0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38" o:spid="_x0000_s1083" style="position:absolute;left:0;text-align:left;margin-left:239.95pt;margin-top:15.1pt;width:33.3pt;height:39.8pt;z-index:252154880" coordsize="423544,5057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">
                <v:shape id="Straight Arrow Connector 339" o:spid="_x0000_s1084" type="#_x0000_t32" style="position:absolute;left:2381;top:185738;width:2381;height:32004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GrlcMAAADcAAAADwAAAGRycy9kb3ducmV2LnhtbESPQYvCMBSE78L+h/AW9qapCqLVKCII&#10;i3sQW2H3+GiebbV5KU1W4783guBxmJlvmMUqmEZcqXO1ZQXDQQKCuLC65lLBMd/2pyCcR9bYWCYF&#10;d3KwWn70Fphqe+MDXTNfighhl6KCyvs2ldIVFRl0A9sSR+9kO4M+yq6UusNbhJtGjpJkIg3WHBcq&#10;bGlTUXHJ/o2C3e/5lMtjHdBkYbL7Sbb75m+o1NdnWM9BeAr+HX61v7WC8XgGzzPxCMjl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whq5XDAAAA3AAAAA8AAAAAAAAAAAAA&#10;AAAAoQIAAGRycy9kb3ducmV2LnhtbFBLBQYAAAAABAAEAPkAAACRAwAAAAA=&#10;" strokecolor="black [3040]">
                  <v:stroke endarrow="block"/>
                </v:shape>
                <v:shape id="Text Box 340" o:spid="_x0000_s1085" type="#_x0000_t202" style="position:absolute;left:59442;top:92810;width:316230;height:3022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z/y8EA&#10;AADcAAAADwAAAGRycy9kb3ducmV2LnhtbERPTYvCMBC9L/gfwgje1lRdllqNIoLQg3vYqngdmrEt&#10;NpOaRK3/3hwW9vh438t1b1rxIOcbywom4wQEcWl1w5WC42H3mYLwAVlja5kUvMjDejX4WGKm7ZN/&#10;6VGESsQQ9hkqqEPoMil9WZNBP7YdceQu1hkMEbpKaofPGG5aOU2Sb2mw4dhQY0fbmsprcTcKfrbz&#10;Is2nL3eez/Jdkd4mdp+elBoN+80CRKA+/Iv/3LlWMPuK8+OZeATk6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M/8vBAAAA3AAAAA8AAAAAAAAAAAAAAAAAmAIAAGRycy9kb3du&#10;cmV2LnhtbFBLBQYAAAAABAAEAPUAAACGAwAAAAA=&#10;" fillcolor="white [3201]" stroked="f" strokeweight=".5pt">
                  <v:textbox>
                    <w:txbxContent>
                      <w:p w:rsidR="00422845" w:rsidRDefault="00422845" w:rsidP="00A1020E">
                        <w:r w:rsidRPr="00D428E3">
                          <w:rPr>
                            <w:position w:val="-12"/>
                          </w:rPr>
                          <w:object w:dxaOrig="200" w:dyaOrig="360">
                            <v:shape id="_x0000_i1062" type="#_x0000_t75" style="width:9.85pt;height:18.1pt" o:ole="">
                              <v:imagedata r:id="rId100" o:title=""/>
                            </v:shape>
                            <o:OLEObject Type="Embed" ProgID="Equation.DSMT4" ShapeID="_x0000_i1062" DrawAspect="Content" ObjectID="_1396352893" r:id="rId101"/>
                          </w:object>
                        </w:r>
                      </w:p>
                    </w:txbxContent>
                  </v:textbox>
                </v:shape>
                <v:line id="Straight Connector 341" o:spid="_x0000_s1086" style="position:absolute;visibility:visible;mso-wrap-style:square" from="0,504825" to="423544,504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QxdsMAAADcAAAADwAAAGRycy9kb3ducmV2LnhtbESPT2sCMRTE7wW/Q3iCN81ubUVXo0ix&#10;tNST/+6PzXN3cfOyJqmm374pCD0OM/MbZrGKphU3cr6xrCAfZSCIS6sbrhQcD+/DKQgfkDW2lknB&#10;D3lYLXtPCyy0vfOObvtQiQRhX6CCOoSukNKXNRn0I9sRJ+9sncGQpKukdnhPcNPK5yybSIMNp4Ua&#10;O3qrqbzsv02i5KerkR+XGZ6+3NZtxpP4Gq9KDfpxPQcRKIb/8KP9qRWMX3L4O5OOgF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d0MXbDAAAA3AAAAA8AAAAAAAAAAAAA&#10;AAAAoQIAAGRycy9kb3ducmV2LnhtbFBLBQYAAAAABAAEAPkAAACRAwAAAAA=&#10;" strokecolor="black [3040]"/>
                <v:line id="Straight Connector 342" o:spid="_x0000_s1087" style="position:absolute;flip:y;visibility:visible;mso-wrap-style:square" from="416718,0" to="417353,504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uCgwcQAAADcAAAADwAAAGRycy9kb3ducmV2LnhtbESP0WoCMRRE3wX/IdyCb5qtWmm3RmkF&#10;QXwRrR9w2dxulm5u1iTqul9vhIKPw8ycYebL1tbiQj5UjhW8jjIQxIXTFZcKjj/r4TuIEJE11o5J&#10;wY0CLBf93hxz7a68p8shliJBOOSowMTY5FKGwpDFMHINcfJ+nbcYk/Sl1B6vCW5rOc6ymbRYcVow&#10;2NDKUPF3OFsFdReP3cf3ynTZaXrTu93M+betUoOX9usTRKQ2PsP/7Y1WMJmO4XEmHQG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4KDBxAAAANwAAAAPAAAAAAAAAAAA&#10;AAAAAKECAABkcnMvZG93bnJldi54bWxQSwUGAAAAAAQABAD5AAAAkgMAAAAA&#10;" strokecolor="black [3213]"/>
                <v:line id="Straight Connector 343" o:spid="_x0000_s1088" style="position:absolute;visibility:visible;mso-wrap-style:square" from="2381,0" to="42243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oKmsMAAADcAAAADwAAAGRycy9kb3ducmV2LnhtbESPT2sCMRTE7wW/Q3iCN83abUVXo0ix&#10;tNST/+6PzXN3cfOyJqmm374pCD0OM/MbZrGKphU3cr6xrGA8ykAQl1Y3XCk4Ht6HUxA+IGtsLZOC&#10;H/KwWvaeFlhoe+cd3fahEgnCvkAFdQhdIaUvazLoR7YjTt7ZOoMhSVdJ7fCe4KaVz1k2kQYbTgs1&#10;dvRWU3nZf5tEGZ+uRn5cZnj6clu3ySfxNV6VGvTjeg4iUAz/4Uf7UyvIX3L4O5OOgF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jqCprDAAAA3AAAAA8AAAAAAAAAAAAA&#10;AAAAoQIAAGRycy9kb3ducmV2LnhtbFBLBQYAAAAABAAEAPkAAACRAwAAAAA=&#10;" strokecolor="black [3040]"/>
              </v:group>
            </w:pict>
          </mc:Fallback>
        </mc:AlternateContent>
      </w:r>
      <w:r w:rsidR="004A31EB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156928" behindDoc="0" locked="0" layoutInCell="1" allowOverlap="1" wp14:anchorId="2EDBA43D" wp14:editId="3B387B39">
                <wp:simplePos x="0" y="0"/>
                <wp:positionH relativeFrom="column">
                  <wp:posOffset>4364355</wp:posOffset>
                </wp:positionH>
                <wp:positionV relativeFrom="paragraph">
                  <wp:posOffset>191770</wp:posOffset>
                </wp:positionV>
                <wp:extent cx="422910" cy="505460"/>
                <wp:effectExtent l="76200" t="0" r="34290" b="27940"/>
                <wp:wrapNone/>
                <wp:docPr id="344" name="Group 3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2910" cy="505460"/>
                          <a:chOff x="0" y="0"/>
                          <a:chExt cx="423544" cy="505779"/>
                        </a:xfrm>
                      </wpg:grpSpPr>
                      <wps:wsp>
                        <wps:cNvPr id="345" name="Straight Arrow Connector 345"/>
                        <wps:cNvCnPr/>
                        <wps:spPr>
                          <a:xfrm flipV="1">
                            <a:off x="2381" y="185738"/>
                            <a:ext cx="2381" cy="320041"/>
                          </a:xfrm>
                          <a:prstGeom prst="straightConnector1">
                            <a:avLst/>
                          </a:prstGeom>
                          <a:ln w="9525"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6" name="Text Box 346"/>
                        <wps:cNvSpPr txBox="1"/>
                        <wps:spPr>
                          <a:xfrm>
                            <a:off x="59442" y="92810"/>
                            <a:ext cx="316230" cy="3022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2845" w:rsidRDefault="00422845" w:rsidP="00A1020E">
                              <w:r w:rsidRPr="00D428E3">
                                <w:rPr>
                                  <w:position w:val="-12"/>
                                </w:rPr>
                                <w:object w:dxaOrig="200" w:dyaOrig="360">
                                  <v:shape id="_x0000_i1064" type="#_x0000_t75" style="width:9.85pt;height:18.1pt" o:ole="">
                                    <v:imagedata r:id="rId102" o:title=""/>
                                  </v:shape>
                                  <o:OLEObject Type="Embed" ProgID="Equation.DSMT4" ShapeID="_x0000_i1064" DrawAspect="Content" ObjectID="_1396779294" r:id="rId10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7" name="Straight Connector 347"/>
                        <wps:cNvCnPr/>
                        <wps:spPr>
                          <a:xfrm>
                            <a:off x="0" y="504825"/>
                            <a:ext cx="423544" cy="0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8" name="Straight Connector 348"/>
                        <wps:cNvCnPr/>
                        <wps:spPr>
                          <a:xfrm flipV="1">
                            <a:off x="416718" y="0"/>
                            <a:ext cx="635" cy="504699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9" name="Straight Connector 349"/>
                        <wps:cNvCnPr/>
                        <wps:spPr>
                          <a:xfrm>
                            <a:off x="2381" y="0"/>
                            <a:ext cx="420052" cy="0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44" o:spid="_x0000_s1089" style="position:absolute;left:0;text-align:left;margin-left:343.65pt;margin-top:15.1pt;width:33.3pt;height:39.8pt;z-index:252156928" coordsize="423544,5057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">
                <v:shape id="Straight Arrow Connector 345" o:spid="_x0000_s1090" type="#_x0000_t32" style="position:absolute;left:2381;top:185738;width:2381;height:32004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rS7cUAAADcAAAADwAAAGRycy9kb3ducmV2LnhtbESPT2vCQBTE7wW/w/KE3urG/gkS3QQR&#10;hGIPpYmgx0f2mUSzb0N2q9tv3y0UPA4z8xtmVQTTiyuNrrOsYD5LQBDXVnfcKNhX26cFCOeRNfaW&#10;ScEPOSjyycMKM21v/EXX0jciQthlqKD1fsikdHVLBt3MDsTRO9nRoI9ybKQe8RbhppfPSZJKgx3H&#10;hRYH2rRUX8pvo2B3OJ8que8CmjKku49k+9kf50o9TsN6CcJT8Pfwf/tdK3h5fYO/M/EIy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WrS7cUAAADcAAAADwAAAAAAAAAA&#10;AAAAAAChAgAAZHJzL2Rvd25yZXYueG1sUEsFBgAAAAAEAAQA+QAAAJMDAAAAAA==&#10;" strokecolor="black [3040]">
                  <v:stroke endarrow="block"/>
                </v:shape>
                <v:shape id="Text Box 346" o:spid="_x0000_s1091" type="#_x0000_t202" style="position:absolute;left:59442;top:92810;width:316230;height:3022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nCJMUA&#10;AADcAAAADwAAAGRycy9kb3ducmV2LnhtbESPQWvCQBSE74L/YXlCb7pRi8TUVUQQcrCHRqXXR/Y1&#10;Cc2+jbtbjf/eLQgeh5n5hlltetOKKznfWFYwnSQgiEurG64UnI77cQrCB2SNrWVScCcPm/VwsMJM&#10;2xt/0bUIlYgQ9hkqqEPoMil9WZNBP7EdcfR+rDMYonSV1A5vEW5aOUuShTTYcFyosaNdTeVv8WcU&#10;fO6WRZrP7u57Oc/3RXqZ2kN6Vupt1G8/QATqwyv8bOdawfx9Af9n4hGQ6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qcIkxQAAANwAAAAPAAAAAAAAAAAAAAAAAJgCAABkcnMv&#10;ZG93bnJldi54bWxQSwUGAAAAAAQABAD1AAAAigMAAAAA&#10;" fillcolor="white [3201]" stroked="f" strokeweight=".5pt">
                  <v:textbox>
                    <w:txbxContent>
                      <w:p w:rsidR="00422845" w:rsidRDefault="00422845" w:rsidP="00A1020E">
                        <w:r w:rsidRPr="00D428E3">
                          <w:rPr>
                            <w:position w:val="-12"/>
                          </w:rPr>
                          <w:object w:dxaOrig="200" w:dyaOrig="360">
                            <v:shape id="_x0000_i1063" type="#_x0000_t75" style="width:9.85pt;height:18.1pt" o:ole="">
                              <v:imagedata r:id="rId104" o:title=""/>
                            </v:shape>
                            <o:OLEObject Type="Embed" ProgID="Equation.DSMT4" ShapeID="_x0000_i1063" DrawAspect="Content" ObjectID="_1396352894" r:id="rId105"/>
                          </w:object>
                        </w:r>
                      </w:p>
                    </w:txbxContent>
                  </v:textbox>
                </v:shape>
                <v:line id="Straight Connector 347" o:spid="_x0000_s1092" style="position:absolute;visibility:visible;mso-wrap-style:square" from="0,504825" to="423544,504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9EMmcQAAADcAAAADwAAAGRycy9kb3ducmV2LnhtbESPW2sCMRSE3wv9D+EIfatZa72tRhFp&#10;qdinenk/bI67i5uTNUk1/feNIPg4zMw3zGwRTSMu5HxtWUGvm4EgLqyuuVSw332+jkH4gKyxsUwK&#10;/sjDYv78NMNc2yv/0GUbSpEg7HNUUIXQ5lL6oiKDvmtb4uQdrTMYknSl1A6vCW4a+ZZlQ2mw5rRQ&#10;YUuriorT9tckSu9wNvLrNMHDxn27j/4wDuJZqZdOXE5BBIrhEb6311pB/30EtzPpCMj5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0QyZxAAAANwAAAAPAAAAAAAAAAAA&#10;AAAAAKECAABkcnMvZG93bnJldi54bWxQSwUGAAAAAAQABAD5AAAAkgMAAAAA&#10;" strokecolor="black [3040]"/>
                <v:line id="Straight Connector 348" o:spid="_x0000_s1093" style="position:absolute;flip:y;visibility:visible;mso-wrap-style:square" from="416718,0" to="417353,504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iXK8EAAADcAAAADwAAAGRycy9kb3ducmV2LnhtbERPy2oCMRTdF/yHcAV3NeOjoqNRqiCU&#10;bsTHB1wm18ng5GaaRB3n65tFocvDea82ra3Fg3yoHCsYDTMQxIXTFZcKLuf9+xxEiMgaa8ek4EUB&#10;Nuve2wpz7Z58pMcpliKFcMhRgYmxyaUMhSGLYega4sRdnbcYE/Sl1B6fKdzWcpxlM2mx4tRgsKGd&#10;oeJ2ulsFdRcv3WK7M132M33pw2Hm/Me3UoN++7kEEamN/+I/95dWMJmmtelMOgJy/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CJcrwQAAANwAAAAPAAAAAAAAAAAAAAAA&#10;AKECAABkcnMvZG93bnJldi54bWxQSwUGAAAAAAQABAD5AAAAjwMAAAAA&#10;" strokecolor="black [3213]"/>
                <v:line id="Straight Connector 349" o:spid="_x0000_s1094" style="position:absolute;visibility:visible;mso-wrap-style:square" from="2381,0" to="42243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I9cMIAAADcAAAADwAAAGRycy9kb3ducmV2LnhtbESPQWsCMRSE74L/IbyCN82qVXRrFBFL&#10;i57Uen9sXncXNy9rkmr675uC4HGYmW+YxSqaRtzI+dqyguEgA0FcWF1zqeDr9N6fgfABWWNjmRT8&#10;kofVsttZYK7tnQ90O4ZSJAj7HBVUIbS5lL6oyKAf2JY4ed/WGQxJulJqh/cEN40cZdlUGqw5LVTY&#10;0qai4nL8MYkyPF+N/LjM8bxze7cdT+MkXpXqvcT1G4hAMTzDj/anVjB+ncP/mXQE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QI9cMIAAADcAAAADwAAAAAAAAAAAAAA&#10;AAChAgAAZHJzL2Rvd25yZXYueG1sUEsFBgAAAAAEAAQA+QAAAJADAAAAAA==&#10;" strokecolor="black [3040]"/>
              </v:group>
            </w:pict>
          </mc:Fallback>
        </mc:AlternateContent>
      </w:r>
      <w:r w:rsidR="00FE2E9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76704" behindDoc="0" locked="0" layoutInCell="1" allowOverlap="1" wp14:anchorId="17E180F1" wp14:editId="411C61E3">
                <wp:simplePos x="0" y="0"/>
                <wp:positionH relativeFrom="column">
                  <wp:posOffset>508635</wp:posOffset>
                </wp:positionH>
                <wp:positionV relativeFrom="paragraph">
                  <wp:posOffset>285115</wp:posOffset>
                </wp:positionV>
                <wp:extent cx="469265" cy="318770"/>
                <wp:effectExtent l="0" t="0" r="6985" b="5080"/>
                <wp:wrapNone/>
                <wp:docPr id="166" name="Text Box 1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926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1020E" w:rsidRDefault="00FC0154" w:rsidP="00A1020E">
                            <w:r>
                              <w:rPr>
                                <w:position w:val="-14"/>
                              </w:rPr>
                              <w:t>6</w:t>
                            </w:r>
                            <w:r w:rsidR="00A1020E">
                              <w:rPr>
                                <w:position w:val="-14"/>
                              </w:rPr>
                              <w:t>0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6" o:spid="_x0000_s1095" type="#_x0000_t202" style="position:absolute;left:0;text-align:left;margin-left:40.05pt;margin-top:22.45pt;width:36.95pt;height:25.1pt;z-index:25197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" fillcolor="white [3201]" stroked="f" strokeweight=".5pt">
                <v:textbox>
                  <w:txbxContent>
                    <w:p w:rsidR="00A1020E" w:rsidRDefault="00FC0154" w:rsidP="00A1020E">
                      <w:r>
                        <w:rPr>
                          <w:position w:val="-14"/>
                        </w:rPr>
                        <w:t>6</w:t>
                      </w:r>
                      <w:r w:rsidR="00A1020E">
                        <w:rPr>
                          <w:position w:val="-14"/>
                        </w:rPr>
                        <w:t>0 V</w:t>
                      </w:r>
                    </w:p>
                  </w:txbxContent>
                </v:textbox>
              </v:shape>
            </w:pict>
          </mc:Fallback>
        </mc:AlternateContent>
      </w:r>
      <w:r w:rsidR="00FE2E9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42592" behindDoc="0" locked="0" layoutInCell="1" allowOverlap="1" wp14:anchorId="78E40E1D" wp14:editId="5FFE67C4">
                <wp:simplePos x="0" y="0"/>
                <wp:positionH relativeFrom="column">
                  <wp:posOffset>5347970</wp:posOffset>
                </wp:positionH>
                <wp:positionV relativeFrom="paragraph">
                  <wp:posOffset>285115</wp:posOffset>
                </wp:positionV>
                <wp:extent cx="469265" cy="318770"/>
                <wp:effectExtent l="0" t="0" r="6985" b="5080"/>
                <wp:wrapNone/>
                <wp:docPr id="332" name="Text Box 3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926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01979" w:rsidRDefault="00FC0154" w:rsidP="00A1020E">
                            <w:r>
                              <w:rPr>
                                <w:position w:val="-14"/>
                              </w:rPr>
                              <w:t>3</w:t>
                            </w:r>
                            <w:r w:rsidR="00001979">
                              <w:rPr>
                                <w:position w:val="-14"/>
                              </w:rPr>
                              <w:t>0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32" o:spid="_x0000_s1096" type="#_x0000_t202" style="position:absolute;left:0;text-align:left;margin-left:421.1pt;margin-top:22.45pt;width:36.95pt;height:25.1pt;z-index:252142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" fillcolor="white [3201]" stroked="f" strokeweight=".5pt">
                <v:textbox>
                  <w:txbxContent>
                    <w:p w:rsidR="00001979" w:rsidRDefault="00FC0154" w:rsidP="00A1020E">
                      <w:r>
                        <w:rPr>
                          <w:position w:val="-14"/>
                        </w:rPr>
                        <w:t>3</w:t>
                      </w:r>
                      <w:r w:rsidR="00001979">
                        <w:rPr>
                          <w:position w:val="-14"/>
                        </w:rPr>
                        <w:t>0 V</w:t>
                      </w:r>
                    </w:p>
                  </w:txbxContent>
                </v:textbox>
              </v:shape>
            </w:pict>
          </mc:Fallback>
        </mc:AlternateContent>
      </w:r>
      <w:r w:rsidR="00422845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132352" behindDoc="0" locked="0" layoutInCell="1" allowOverlap="1" wp14:anchorId="3DDFC65C" wp14:editId="4CC99070">
                <wp:simplePos x="0" y="0"/>
                <wp:positionH relativeFrom="column">
                  <wp:posOffset>4110355</wp:posOffset>
                </wp:positionH>
                <wp:positionV relativeFrom="paragraph">
                  <wp:posOffset>254000</wp:posOffset>
                </wp:positionV>
                <wp:extent cx="94615" cy="287655"/>
                <wp:effectExtent l="0" t="0" r="19685" b="36195"/>
                <wp:wrapNone/>
                <wp:docPr id="169" name="Group 1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170" name="Straight Connector 170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1" name="Straight Connector 171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2" name="Straight Connector 172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3" name="Straight Connector 173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4" name="Straight Connector 174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5" name="Straight Connector 175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6" name="Straight Connector 176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69" o:spid="_x0000_s1026" style="position:absolute;margin-left:323.65pt;margin-top:20pt;width:7.45pt;height:22.65pt;z-index:252132352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">
                <v:line id="Straight Connector 170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7DAMYAAADcAAAADwAAAGRycy9kb3ducmV2LnhtbESPT2sCQQzF74LfYYjQm85WaG23jiKC&#10;INIKrl56CzvZP3Qns+6Mun775iB4S3gv7/0yX/auUVfqQu3ZwOskAUWce1tzaeB03Iw/QIWIbLHx&#10;TAbuFGC5GA7mmFp/4wNds1gqCeGQooEqxjbVOuQVOQwT3xKLVvjOYZS1K7Xt8CbhrtHTJHnXDmuW&#10;hgpbWleU/2UXZ2B3/CzW37uf/T2cf/dUzJLDW3Yy5mXUr75ARerj0/y43lrBnwm+PCMT6M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p+wwDGAAAA3AAAAA8AAAAAAAAA&#10;AAAAAAAAoQIAAGRycy9kb3ducmV2LnhtbFBLBQYAAAAABAAEAPkAAACUAwAAAAA=&#10;" strokecolor="black [3213]" strokeweight="1pt"/>
                <v:line id="Straight Connector 171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uSV8QAAADcAAAADwAAAGRycy9kb3ducmV2LnhtbERPTWvCQBC9F/oflil4kWYTi9GkrlJa&#10;Cl5ETD3Y25CdJqHZ2ZBdTfrvXUHobR7vc1ab0bTiQr1rLCtIohgEcWl1w5WC49fn8xKE88gaW8uk&#10;4I8cbNaPDyvMtR34QJfCVyKEsMtRQe19l0vpypoMush2xIH7sb1BH2BfSd3jEMJNK2dxnEqDDYeG&#10;Gjt6r6n8Lc5GwccxHYqsmi+myctuzHg/O33vjFKTp/HtFYSn0f+L7+6tDvMXCdyeCRfI9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y5JXxAAAANwAAAAPAAAAAAAAAAAA&#10;AAAAAKECAABkcnMvZG93bnJldi54bWxQSwUGAAAAAAQABAD5AAAAkgMAAAAA&#10;" strokecolor="black [3213]" strokeweight="1pt"/>
                <v:line id="Straight Connector 172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D47MIAAADcAAAADwAAAGRycy9kb3ducmV2LnhtbERPS4vCMBC+L/gfwgje1lTBda1GEUEQ&#10;WQWrF29DM31gM6lN1PrvjSDsbT6+58wWranEnRpXWlYw6EcgiFOrS84VnI7r718QziNrrCyTgic5&#10;WMw7XzOMtX3wge6Jz0UIYRejgsL7OpbSpQUZdH1bEwcus41BH2CTS93gI4SbSg6j6EcaLDk0FFjT&#10;qqD0ktyMgu1xkq3+trv9013Pe8rG0WGUnJTqddvlFISn1v+LP+6NDvPHQ3g/Ey6Q8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eD47MIAAADcAAAADwAAAAAAAAAAAAAA&#10;AAChAgAAZHJzL2Rvd25yZXYueG1sUEsFBgAAAAAEAAQA+QAAAJADAAAAAA==&#10;" strokecolor="black [3213]" strokeweight="1pt"/>
                <v:line id="Straight Connector 173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1Wpu8UAAADcAAAADwAAAGRycy9kb3ducmV2LnhtbERPTWvCQBC9F/wPyxR6kbrRUDWpq0il&#10;4EWkaQ71NmSnSWh2NmTXJP33bkHobR7vcza70TSip87VlhXMZxEI4sLqmksF+ef78xqE88gaG8uk&#10;4Jcc7LaThw2m2g78QX3mSxFC2KWooPK+TaV0RUUG3cy2xIH7tp1BH2BXSt3hEMJNIxdRtJQGaw4N&#10;Fbb0VlHxk12NgkO+HLKkfFlN5/FpTPi8+LqcjFJPj+P+FYSn0f+L7+6jDvNXMfw9Ey6Q2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1Wpu8UAAADcAAAADwAAAAAAAAAA&#10;AAAAAAChAgAAZHJzL2Rvd25yZXYueG1sUEsFBgAAAAAEAAQA+QAAAJMDAAAAAA==&#10;" strokecolor="black [3213]" strokeweight="1pt"/>
                <v:line id="Straight Connector 174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XFA8IAAADcAAAADwAAAGRycy9kb3ducmV2LnhtbERPS4vCMBC+L/gfwgje1lRxV61GEUEQ&#10;cQWrF29DM31gM6lN1PrvN8LC3ubje8582ZpKPKhxpWUFg34Egji1uuRcwfm0+ZyAcB5ZY2WZFLzI&#10;wXLR+ZhjrO2Tj/RIfC5CCLsYFRTe17GULi3IoOvbmjhwmW0M+gCbXOoGnyHcVHIYRd/SYMmhocCa&#10;1gWl1+RuFOxO02y93/0cXu52OVA2jo5fyVmpXrddzUB4av2/+M+91WH+eATvZ8IFcv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XFA8IAAADcAAAADwAAAAAAAAAAAAAA&#10;AAChAgAAZHJzL2Rvd25yZXYueG1sUEsFBgAAAAAEAAQA+QAAAJADAAAAAA==&#10;" strokecolor="black [3213]" strokeweight="1pt"/>
                <v:line id="Straight Connector 175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CUVMUAAADcAAAADwAAAGRycy9kb3ducmV2LnhtbERPTWvCQBC9F/oflil4KXWjEjWpqxRF&#10;6EWkaQ71NmSnSWh2NmTXJP57t1DobR7vcza70TSip87VlhXMphEI4sLqmksF+efxZQ3CeWSNjWVS&#10;cCMHu+3jwwZTbQf+oD7zpQgh7FJUUHnfplK6oiKDbmpb4sB9286gD7Arpe5wCOGmkfMoWkqDNYeG&#10;ClvaV1T8ZFej4JAvhywp49XzbHEaEz7Pvy4no9TkaXx7BeFp9P/iP/e7DvNXMfw+Ey6Q2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/CUVMUAAADcAAAADwAAAAAAAAAA&#10;AAAAAAChAgAAZHJzL2Rvd25yZXYueG1sUEsFBgAAAAAEAAQA+QAAAJMDAAAAAA==&#10;" strokecolor="black [3213]" strokeweight="1pt"/>
                <v:line id="Straight Connector 176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v+78IAAADcAAAADwAAAGRycy9kb3ducmV2LnhtbERPS4vCMBC+C/6HMII3TRVW12oUERYW&#10;UcHqxdvQTB/YTGqT1frvjSDsbT6+5yxWranEnRpXWlYwGkYgiFOrS84VnE8/g28QziNrrCyTgic5&#10;WC27nQXG2j74SPfE5yKEsItRQeF9HUvp0oIMuqGtiQOX2cagD7DJpW7wEcJNJcdRNJEGSw4NBda0&#10;KSi9Jn9GwfY0yza77f7wdLfLgbJpdPxKzkr1e+16DsJT6//FH/evDvOnE3g/Ey6Qy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tv+78IAAADcAAAADwAAAAAAAAAAAAAA&#10;AAChAgAAZHJzL2Rvd25yZXYueG1sUEsFBgAAAAAEAAQA+QAAAJADAAAAAA==&#10;" strokecolor="black [3213]" strokeweight="1pt"/>
              </v:group>
            </w:pict>
          </mc:Fallback>
        </mc:AlternateContent>
      </w:r>
      <w:r w:rsidR="0032573A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82848" behindDoc="0" locked="0" layoutInCell="1" allowOverlap="1" wp14:anchorId="6BB6EA6F" wp14:editId="634C84AE">
                <wp:simplePos x="0" y="0"/>
                <wp:positionH relativeFrom="column">
                  <wp:posOffset>2652713</wp:posOffset>
                </wp:positionH>
                <wp:positionV relativeFrom="paragraph">
                  <wp:posOffset>261813</wp:posOffset>
                </wp:positionV>
                <wp:extent cx="94615" cy="287584"/>
                <wp:effectExtent l="0" t="0" r="19685" b="36830"/>
                <wp:wrapNone/>
                <wp:docPr id="147" name="Group 1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584"/>
                          <a:chOff x="0" y="0"/>
                          <a:chExt cx="94615" cy="287655"/>
                        </a:xfrm>
                      </wpg:grpSpPr>
                      <wps:wsp>
                        <wps:cNvPr id="156" name="Straight Connector 156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7" name="Straight Connector 157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8" name="Straight Connector 158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9" name="Straight Connector 159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0" name="Straight Connector 160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1" name="Straight Connector 161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2" name="Straight Connector 162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47" o:spid="_x0000_s1026" style="position:absolute;margin-left:208.9pt;margin-top:20.6pt;width:7.45pt;height:22.65pt;z-index:251982848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">
                <v:line id="Straight Connector 156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6ij8QAAADcAAAADwAAAGRycy9kb3ducmV2LnhtbERPS2vCQBC+F/oflil4azYV1Da6hiIU&#10;RFrBJJfehuzkgdnZmN2a+O+7BaG3+fies0kn04krDa61rOAlikEQl1a3XCso8o/nVxDOI2vsLJOC&#10;GzlIt48PG0y0HflE18zXIoSwS1BB432fSOnKhgy6yPbEgavsYNAHONRSDziGcNPJeRwvpcGWQ0OD&#10;Pe0aKs/Zj1FwyN+q3efh63hzl+8jVav4tMgKpWZP0/sahKfJ/4vv7r0O8xdL+HsmXCC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bqKPxAAAANwAAAAPAAAAAAAAAAAA&#10;AAAAAKECAABkcnMvZG93bnJldi54bWxQSwUGAAAAAAQABAD5AAAAkgMAAAAA&#10;" strokecolor="black [3213]" strokeweight="1pt"/>
                <v:line id="Straight Connector 157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9vz2MUAAADcAAAADwAAAGRycy9kb3ducmV2LnhtbERPTWvCQBC9F/oflil4KXWjEjWpqxRF&#10;6EWkaQ71NmSnSWh2NmTXJP57t1DobR7vcza70TSip87VlhXMphEI4sLqmksF+efxZQ3CeWSNjWVS&#10;cCMHu+3jwwZTbQf+oD7zpQgh7FJUUHnfplK6oiKDbmpb4sB9286gD7Arpe5wCOGmkfMoWkqDNYeG&#10;ClvaV1T8ZFej4JAvhywp49XzbHEaEz7Pvy4no9TkaXx7BeFp9P/iP/e7DvPjFfw+Ey6Q2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9vz2MUAAADcAAAADwAAAAAAAAAA&#10;AAAAAAChAgAAZHJzL2Rvd25yZXYueG1sUEsFBgAAAAAEAAQA+QAAAJMDAAAAAA==&#10;" strokecolor="black [3213]" strokeweight="1pt"/>
                <v:line id="Straight Connector 158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2TZsYAAADcAAAADwAAAGRycy9kb3ducmV2LnhtbESPT2sCQQzF7wW/wxChtzrbgla3jiJC&#10;QaQKrl56CzvZP3Qns+6Mun57cxB6S3gv7/0yX/auUVfqQu3ZwPsoAUWce1tzaeB0/H6bggoR2WLj&#10;mQzcKcByMXiZY2r9jQ90zWKpJIRDigaqGNtU65BX5DCMfEssWuE7h1HWrtS2w5uEu0Z/JMlEO6xZ&#10;GipsaV1R/pddnIHtcVasf7a7/T2cf/dUfCaHcXYy5nXYr75ARerjv/l5vbGCPxZaeUYm0I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+9k2bGAAAA3AAAAA8AAAAAAAAA&#10;AAAAAAAAoQIAAGRycy9kb3ducmV2LnhtbFBLBQYAAAAABAAEAPkAAACUAwAAAAA=&#10;" strokecolor="black [3213]" strokeweight="1pt"/>
                <v:line id="Straight Connector 159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jCMcQAAADcAAAADwAAAGRycy9kb3ducmV2LnhtbERPTWvCQBC9F/oflil4Ed2omDZpNlIU&#10;oRcpTT3Y25CdJqHZ2ZBdTfz3bkHobR7vc7LNaFpxod41lhUs5hEI4tLqhisFx6/97AWE88gaW8uk&#10;4EoONvnjQ4aptgN/0qXwlQgh7FJUUHvfpVK6siaDbm474sD92N6gD7CvpO5xCOGmlcsoiqXBhkND&#10;jR1tayp/i7NRsDvGQ5FU6+fpYnUYE/5Ynr4PRqnJ0/j2CsLT6P/Fd/e7DvPXCfw9Ey6Q+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CMIxxAAAANwAAAAPAAAAAAAAAAAA&#10;AAAAAKECAABkcnMvZG93bnJldi54bWxQSwUGAAAAAAQABAD5AAAAkgMAAAAA&#10;" strokecolor="black [3213]" strokeweight="1pt"/>
                <v:line id="Straight Connector 160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dV3cYAAADcAAAADwAAAGRycy9kb3ducmV2LnhtbESPT2sCQQzF74LfYYjQm85WqNWto4gg&#10;iLSCq5fewk72D93JrDujrt++ORR6S3gv7/2yXPeuUXfqQu3ZwOskAUWce1tzaeBy3o3noEJEtth4&#10;JgNPCrBeDQdLTK1/8InuWSyVhHBI0UAVY5tqHfKKHIaJb4lFK3znMMraldp2+JBw1+hpksy0w5ql&#10;ocKWthXlP9nNGTicF8X28/B1fIbr95GK9+T0ll2MeRn1mw9Qkfr4b/673lvBnwm+PCMT6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+nVd3GAAAA3AAAAA8AAAAAAAAA&#10;AAAAAAAAoQIAAGRycy9kb3ducmV2LnhtbFBLBQYAAAAABAAEAPkAAACUAwAAAAA=&#10;" strokecolor="black [3213]" strokeweight="1pt"/>
                <v:line id="Straight Connector 161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IEisQAAADcAAAADwAAAGRycy9kb3ducmV2LnhtbERPTWvCQBC9C/0PyxS8SN1EMa2pm1Ba&#10;Cl5Emnpob0N2moRmZ0N2NfHfu4LgbR7vczb5aFpxot41lhXE8wgEcWl1w5WCw/fn0wsI55E1tpZJ&#10;wZkc5NnDZIOptgN/0anwlQgh7FJUUHvfpVK6siaDbm474sD92d6gD7CvpO5xCOGmlYsoSqTBhkND&#10;jR2911T+F0ej4OOQDMW6Wj3P4uVuXPN+8fO7M0pNH8e3VxCeRn8X39xbHeYnMVyfCRfI7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EgSKxAAAANwAAAAPAAAAAAAAAAAA&#10;AAAAAKECAABkcnMvZG93bnJldi54bWxQSwUGAAAAAAQABAD5AAAAkgMAAAAA&#10;" strokecolor="black [3213]" strokeweight="1pt"/>
                <v:line id="Straight Connector 162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luMcEAAADcAAAADwAAAGRycy9kb3ducmV2LnhtbERPS4vCMBC+L/gfwgje1lTBVzWKCAsi&#10;q2D14m1opg9sJt0mav33G0HwNh/fcxar1lTiTo0rLSsY9CMQxKnVJecKzqef7ykI55E1VpZJwZMc&#10;rJadrwXG2j74SPfE5yKEsItRQeF9HUvp0oIMur6tiQOX2cagD7DJpW7wEcJNJYdRNJYGSw4NBda0&#10;KSi9JjejYHeaZZvf3f7wdH+XA2WT6DhKzkr1uu16DsJT6z/it3urw/zxEF7PhAv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OW4xwQAAANwAAAAPAAAAAAAAAAAAAAAA&#10;AKECAABkcnMvZG93bnJldi54bWxQSwUGAAAAAAQABAD5AAAAjwMAAAAA&#10;" strokecolor="black [3213]" strokeweight="1pt"/>
              </v:group>
            </w:pict>
          </mc:Fallback>
        </mc:AlternateContent>
      </w:r>
    </w:p>
    <w:p w:rsidR="00A1020E" w:rsidRDefault="00ED2925" w:rsidP="00A1020E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67168" behindDoc="0" locked="0" layoutInCell="1" allowOverlap="1" wp14:anchorId="688C997D" wp14:editId="74E94F30">
                <wp:simplePos x="0" y="0"/>
                <wp:positionH relativeFrom="column">
                  <wp:posOffset>2398395</wp:posOffset>
                </wp:positionH>
                <wp:positionV relativeFrom="paragraph">
                  <wp:posOffset>316865</wp:posOffset>
                </wp:positionV>
                <wp:extent cx="320675" cy="325120"/>
                <wp:effectExtent l="0" t="0" r="6985" b="0"/>
                <wp:wrapNone/>
                <wp:docPr id="354" name="Text Box 3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675" cy="3251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2925" w:rsidRDefault="00ED2925" w:rsidP="00ED2925">
                            <w:r w:rsidRPr="00ED2925">
                              <w:rPr>
                                <w:position w:val="-12"/>
                              </w:rPr>
                              <w:object w:dxaOrig="200" w:dyaOrig="360">
                                <v:shape id="_x0000_i1065" type="#_x0000_t75" style="width:9.85pt;height:18.1pt" o:ole="">
                                  <v:imagedata r:id="rId106" o:title=""/>
                                </v:shape>
                                <o:OLEObject Type="Embed" ProgID="Equation.DSMT4" ShapeID="_x0000_i1065" DrawAspect="Content" ObjectID="_1396779295" r:id="rId10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54" o:spid="_x0000_s1097" type="#_x0000_t202" style="position:absolute;left:0;text-align:left;margin-left:188.85pt;margin-top:24.95pt;width:25.25pt;height:25.6pt;z-index:25216716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" fillcolor="white [3201]" stroked="f" strokeweight=".5pt">
                <v:textbox>
                  <w:txbxContent>
                    <w:p w:rsidR="00ED2925" w:rsidRDefault="00ED2925" w:rsidP="00ED2925">
                      <w:r w:rsidRPr="00ED2925">
                        <w:rPr>
                          <w:position w:val="-12"/>
                        </w:rPr>
                        <w:object w:dxaOrig="200" w:dyaOrig="360">
                          <v:shape id="_x0000_i1064" type="#_x0000_t75" style="width:9.85pt;height:18.1pt" o:ole="">
                            <v:imagedata r:id="rId108" o:title=""/>
                          </v:shape>
                          <o:OLEObject Type="Embed" ProgID="Equation.DSMT4" ShapeID="_x0000_i1064" DrawAspect="Content" ObjectID="_1396352895" r:id="rId10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2284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40544" behindDoc="0" locked="0" layoutInCell="1" allowOverlap="1" wp14:anchorId="30E567AF" wp14:editId="6BC77246">
                <wp:simplePos x="0" y="0"/>
                <wp:positionH relativeFrom="column">
                  <wp:posOffset>5172075</wp:posOffset>
                </wp:positionH>
                <wp:positionV relativeFrom="paragraph">
                  <wp:posOffset>274320</wp:posOffset>
                </wp:positionV>
                <wp:extent cx="0" cy="406400"/>
                <wp:effectExtent l="0" t="0" r="19050" b="12700"/>
                <wp:wrapNone/>
                <wp:docPr id="331" name="Straight Connector 3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40640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31" o:spid="_x0000_s1026" style="position:absolute;flip:x y;z-index:2521405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07.25pt,21.6pt" to="407.25pt,5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" strokecolor="black [3040]" strokeweight="1pt"/>
            </w:pict>
          </mc:Fallback>
        </mc:AlternateContent>
      </w:r>
      <w:r w:rsidR="0042284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58976" behindDoc="0" locked="0" layoutInCell="1" allowOverlap="1" wp14:anchorId="5D77CF21" wp14:editId="58520DD0">
                <wp:simplePos x="0" y="0"/>
                <wp:positionH relativeFrom="column">
                  <wp:posOffset>4159885</wp:posOffset>
                </wp:positionH>
                <wp:positionV relativeFrom="paragraph">
                  <wp:posOffset>207645</wp:posOffset>
                </wp:positionV>
                <wp:extent cx="0" cy="490220"/>
                <wp:effectExtent l="0" t="0" r="19050" b="24130"/>
                <wp:wrapNone/>
                <wp:docPr id="180" name="Straight Connector 1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902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0" o:spid="_x0000_s1026" style="position:absolute;flip:y;z-index:2521589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27.55pt,16.35pt" to="327.55pt,5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" strokecolor="black [3040]" strokeweight="1pt"/>
            </w:pict>
          </mc:Fallback>
        </mc:AlternateContent>
      </w:r>
      <w:r w:rsidR="0032573A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68192" behindDoc="0" locked="0" layoutInCell="1" allowOverlap="1" wp14:anchorId="5EE8C2D2" wp14:editId="2286DF76">
                <wp:simplePos x="0" y="0"/>
                <wp:positionH relativeFrom="column">
                  <wp:posOffset>2700338</wp:posOffset>
                </wp:positionH>
                <wp:positionV relativeFrom="paragraph">
                  <wp:posOffset>209514</wp:posOffset>
                </wp:positionV>
                <wp:extent cx="0" cy="490574"/>
                <wp:effectExtent l="0" t="0" r="19050" b="24130"/>
                <wp:wrapNone/>
                <wp:docPr id="163" name="Straight Connector 1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90574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63" o:spid="_x0000_s1026" style="position:absolute;flip:y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2.65pt,16.5pt" to="212.65pt,5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" strokecolor="black [3213]" strokeweight="1pt"/>
            </w:pict>
          </mc:Fallback>
        </mc:AlternateContent>
      </w:r>
      <w:r w:rsidR="00A1020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77728" behindDoc="0" locked="0" layoutInCell="1" allowOverlap="1" wp14:anchorId="2B377E4C" wp14:editId="0AF4E794">
                <wp:simplePos x="0" y="0"/>
                <wp:positionH relativeFrom="column">
                  <wp:posOffset>1183481</wp:posOffset>
                </wp:positionH>
                <wp:positionV relativeFrom="paragraph">
                  <wp:posOffset>282894</wp:posOffset>
                </wp:positionV>
                <wp:extent cx="0" cy="411955"/>
                <wp:effectExtent l="0" t="0" r="19050" b="26670"/>
                <wp:wrapNone/>
                <wp:docPr id="181" name="Straight Connector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195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1" o:spid="_x0000_s1026" style="position:absolute;flip:y;z-index:2519777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3.2pt,22.3pt" to="93.2pt,5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" strokecolor="black [3040]" strokeweight="1pt"/>
            </w:pict>
          </mc:Fallback>
        </mc:AlternateContent>
      </w:r>
    </w:p>
    <w:p w:rsidR="00A1020E" w:rsidRDefault="00ED2925" w:rsidP="00A1020E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69216" behindDoc="0" locked="0" layoutInCell="1" allowOverlap="1" wp14:anchorId="7064D48E" wp14:editId="673B49D7">
                <wp:simplePos x="0" y="0"/>
                <wp:positionH relativeFrom="column">
                  <wp:posOffset>2701290</wp:posOffset>
                </wp:positionH>
                <wp:positionV relativeFrom="paragraph">
                  <wp:posOffset>14605</wp:posOffset>
                </wp:positionV>
                <wp:extent cx="0" cy="210185"/>
                <wp:effectExtent l="76200" t="0" r="57150" b="56515"/>
                <wp:wrapNone/>
                <wp:docPr id="353" name="Straight Arrow Connector 3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018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353" o:spid="_x0000_s1026" type="#_x0000_t32" style="position:absolute;margin-left:212.7pt;margin-top:1.15pt;width:0;height:16.55pt;z-index:252169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" strokecolor="black [3040]" strokeweight="1pt">
                <v:stroke endarrow="block"/>
              </v:shape>
            </w:pict>
          </mc:Fallback>
        </mc:AlternateContent>
      </w:r>
    </w:p>
    <w:p w:rsidR="00ED2925" w:rsidRDefault="00277B0B" w:rsidP="00451E9A">
      <w:pPr>
        <w:tabs>
          <w:tab w:val="left" w:pos="720"/>
        </w:tabs>
        <w:ind w:left="720" w:hanging="720"/>
        <w:rPr>
          <w:position w:val="-12"/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85952" behindDoc="0" locked="0" layoutInCell="1" allowOverlap="1" wp14:anchorId="363E408F" wp14:editId="0D3F6FE4">
                <wp:simplePos x="0" y="0"/>
                <wp:positionH relativeFrom="column">
                  <wp:posOffset>2748197</wp:posOffset>
                </wp:positionH>
                <wp:positionV relativeFrom="paragraph">
                  <wp:posOffset>2626256</wp:posOffset>
                </wp:positionV>
                <wp:extent cx="2283428" cy="0"/>
                <wp:effectExtent l="0" t="0" r="22225" b="19050"/>
                <wp:wrapNone/>
                <wp:docPr id="288" name="Straight Connector 2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3428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88" o:spid="_x0000_s1026" style="position:absolute;z-index:25228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6.4pt,206.8pt" to="396.2pt,20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88000" behindDoc="0" locked="0" layoutInCell="1" allowOverlap="1" wp14:anchorId="2C9AA1F8" wp14:editId="4344820F">
                <wp:simplePos x="0" y="0"/>
                <wp:positionH relativeFrom="column">
                  <wp:posOffset>2788170</wp:posOffset>
                </wp:positionH>
                <wp:positionV relativeFrom="paragraph">
                  <wp:posOffset>3270833</wp:posOffset>
                </wp:positionV>
                <wp:extent cx="2286750" cy="0"/>
                <wp:effectExtent l="0" t="0" r="18415" b="19050"/>
                <wp:wrapNone/>
                <wp:docPr id="289" name="Straight Connector 2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75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89" o:spid="_x0000_s1026" style="position:absolute;z-index:25228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9.55pt,257.55pt" to="399.6pt,25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83904" behindDoc="0" locked="0" layoutInCell="1" allowOverlap="1" wp14:anchorId="63E0D770" wp14:editId="43B5D043">
                <wp:simplePos x="0" y="0"/>
                <wp:positionH relativeFrom="column">
                  <wp:posOffset>2789547</wp:posOffset>
                </wp:positionH>
                <wp:positionV relativeFrom="paragraph">
                  <wp:posOffset>2057837</wp:posOffset>
                </wp:positionV>
                <wp:extent cx="2243455" cy="0"/>
                <wp:effectExtent l="0" t="0" r="23495" b="19050"/>
                <wp:wrapNone/>
                <wp:docPr id="287" name="Straight Connector 2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4345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87" o:spid="_x0000_s1026" style="position:absolute;z-index:25228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9.65pt,162.05pt" to="396.3pt,16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" strokecolor="black [3040]" strokeweight="1pt"/>
            </w:pict>
          </mc:Fallback>
        </mc:AlternateContent>
      </w:r>
      <w:r w:rsidR="0032573A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10496" behindDoc="0" locked="0" layoutInCell="1" allowOverlap="1" wp14:anchorId="31036C63" wp14:editId="6B61E7D5">
                <wp:simplePos x="0" y="0"/>
                <wp:positionH relativeFrom="column">
                  <wp:posOffset>1183481</wp:posOffset>
                </wp:positionH>
                <wp:positionV relativeFrom="paragraph">
                  <wp:posOffset>8731</wp:posOffset>
                </wp:positionV>
                <wp:extent cx="3988594" cy="0"/>
                <wp:effectExtent l="0" t="0" r="12065" b="19050"/>
                <wp:wrapNone/>
                <wp:docPr id="188" name="Straight Connector 1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88594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8" o:spid="_x0000_s1026" style="position:absolute;z-index:25201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.2pt,.7pt" to="407.25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" strokecolor="black [3040]" strokeweight="1pt"/>
            </w:pict>
          </mc:Fallback>
        </mc:AlternateContent>
      </w:r>
      <w:r w:rsidR="005A108E" w:rsidRPr="00F10136">
        <w:rPr>
          <w:position w:val="-94"/>
          <w:sz w:val="24"/>
          <w:szCs w:val="24"/>
        </w:rPr>
        <w:object w:dxaOrig="9100" w:dyaOrig="7119">
          <v:shape id="_x0000_i1042" type="#_x0000_t75" style="width:455pt;height:355.95pt" o:ole="">
            <v:imagedata r:id="rId110" o:title=""/>
          </v:shape>
          <o:OLEObject Type="Embed" ProgID="Equation.DSMT4" ShapeID="_x0000_i1042" DrawAspect="Content" ObjectID="_1396779263" r:id="rId111"/>
        </w:object>
      </w:r>
    </w:p>
    <w:p w:rsidR="00643BEE" w:rsidRDefault="00643BEE" w:rsidP="00643BEE">
      <w:pPr>
        <w:tabs>
          <w:tab w:val="left" w:pos="720"/>
        </w:tabs>
        <w:ind w:left="720" w:hanging="720"/>
        <w:rPr>
          <w:noProof/>
          <w:sz w:val="24"/>
          <w:szCs w:val="24"/>
        </w:rPr>
      </w:pPr>
      <w:r>
        <w:rPr>
          <w:sz w:val="24"/>
          <w:szCs w:val="24"/>
        </w:rPr>
        <w:lastRenderedPageBreak/>
        <w:t xml:space="preserve">EEL 3041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Final</w:t>
      </w:r>
      <w:r>
        <w:rPr>
          <w:sz w:val="24"/>
          <w:szCs w:val="24"/>
        </w:rPr>
        <w:tab/>
      </w:r>
      <w:r w:rsidR="00840431">
        <w:rPr>
          <w:sz w:val="24"/>
          <w:szCs w:val="24"/>
        </w:rPr>
        <w:t>soln</w:t>
      </w:r>
      <w:bookmarkStart w:id="0" w:name="_GoBack"/>
      <w:bookmarkEnd w:id="0"/>
      <w:r>
        <w:rPr>
          <w:sz w:val="24"/>
          <w:szCs w:val="24"/>
        </w:rPr>
        <w:tab/>
        <w:t xml:space="preserve">    </w:t>
      </w:r>
      <w:r>
        <w:rPr>
          <w:sz w:val="24"/>
          <w:szCs w:val="24"/>
        </w:rPr>
        <w:tab/>
        <w:t xml:space="preserve">     Name___________________</w:t>
      </w:r>
      <w:r w:rsidRPr="0018231B">
        <w:rPr>
          <w:noProof/>
          <w:sz w:val="24"/>
          <w:szCs w:val="24"/>
        </w:rPr>
        <w:t xml:space="preserve"> </w:t>
      </w:r>
    </w:p>
    <w:p w:rsidR="00643BEE" w:rsidRPr="00984707" w:rsidRDefault="00643BEE" w:rsidP="00643BEE">
      <w:pPr>
        <w:tabs>
          <w:tab w:val="left" w:pos="720"/>
        </w:tabs>
        <w:ind w:left="720" w:hanging="720"/>
        <w:jc w:val="center"/>
        <w:rPr>
          <w:b/>
          <w:sz w:val="32"/>
          <w:szCs w:val="32"/>
        </w:rPr>
      </w:pPr>
      <w:r>
        <w:rPr>
          <w:b/>
          <w:noProof/>
          <w:sz w:val="32"/>
          <w:szCs w:val="32"/>
        </w:rPr>
        <w:t xml:space="preserve">DO </w:t>
      </w:r>
      <w:r w:rsidRPr="00984707">
        <w:rPr>
          <w:b/>
          <w:noProof/>
          <w:sz w:val="32"/>
          <w:szCs w:val="32"/>
          <w:u w:val="single"/>
        </w:rPr>
        <w:t>EITHER</w:t>
      </w:r>
      <w:r>
        <w:rPr>
          <w:b/>
          <w:noProof/>
          <w:sz w:val="32"/>
          <w:szCs w:val="32"/>
        </w:rPr>
        <w:t xml:space="preserve"> PROBLEM 3 OR PROBLEM 4 (NOT BOTH)</w:t>
      </w:r>
    </w:p>
    <w:p w:rsidR="00643BEE" w:rsidRDefault="00643BEE" w:rsidP="00643BEE">
      <w:pPr>
        <w:tabs>
          <w:tab w:val="left" w:pos="720"/>
        </w:tabs>
        <w:rPr>
          <w:b/>
          <w:sz w:val="24"/>
          <w:szCs w:val="24"/>
        </w:rPr>
      </w:pPr>
      <w:r>
        <w:rPr>
          <w:sz w:val="24"/>
          <w:szCs w:val="24"/>
        </w:rPr>
        <w:t xml:space="preserve">Problem </w:t>
      </w:r>
      <w:proofErr w:type="gramStart"/>
      <w:r>
        <w:rPr>
          <w:sz w:val="24"/>
          <w:szCs w:val="24"/>
        </w:rPr>
        <w:t>4  (</w:t>
      </w:r>
      <w:proofErr w:type="gramEnd"/>
      <w:r>
        <w:rPr>
          <w:sz w:val="24"/>
          <w:szCs w:val="24"/>
        </w:rPr>
        <w:t xml:space="preserve">25 </w:t>
      </w:r>
      <w:proofErr w:type="spellStart"/>
      <w:r>
        <w:rPr>
          <w:sz w:val="24"/>
          <w:szCs w:val="24"/>
        </w:rPr>
        <w:t>pts</w:t>
      </w:r>
      <w:proofErr w:type="spell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</w:t>
      </w:r>
      <w:r w:rsidRPr="003F2849">
        <w:rPr>
          <w:b/>
          <w:sz w:val="24"/>
          <w:szCs w:val="24"/>
        </w:rPr>
        <w:t>SHOW ALL WORK!</w:t>
      </w:r>
    </w:p>
    <w:p w:rsidR="00643BEE" w:rsidRDefault="00D62731" w:rsidP="00643BEE">
      <w:pPr>
        <w:tabs>
          <w:tab w:val="left" w:pos="720"/>
        </w:tabs>
        <w:rPr>
          <w:sz w:val="24"/>
          <w:szCs w:val="24"/>
        </w:rPr>
      </w:pPr>
      <w:r w:rsidRPr="009F12DD">
        <w:rPr>
          <w:position w:val="-12"/>
          <w:sz w:val="24"/>
          <w:szCs w:val="24"/>
        </w:rPr>
        <w:object w:dxaOrig="4260" w:dyaOrig="360">
          <v:shape id="_x0000_i1039" type="#_x0000_t75" style="width:213pt;height:18pt" o:ole="">
            <v:imagedata r:id="rId112" o:title=""/>
          </v:shape>
          <o:OLEObject Type="Embed" ProgID="Equation.DSMT4" ShapeID="_x0000_i1039" DrawAspect="Content" ObjectID="_1396779264" r:id="rId113"/>
        </w:object>
      </w:r>
    </w:p>
    <w:p w:rsidR="00643BEE" w:rsidRPr="000D5E43" w:rsidRDefault="00643BEE" w:rsidP="00643BEE">
      <w:pPr>
        <w:tabs>
          <w:tab w:val="left" w:pos="576"/>
        </w:tabs>
        <w:rPr>
          <w:position w:val="-12"/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50464" behindDoc="0" locked="0" layoutInCell="1" allowOverlap="1" wp14:anchorId="3EFBE903" wp14:editId="6126E33E">
                <wp:simplePos x="0" y="0"/>
                <wp:positionH relativeFrom="column">
                  <wp:posOffset>3347803</wp:posOffset>
                </wp:positionH>
                <wp:positionV relativeFrom="paragraph">
                  <wp:posOffset>363531</wp:posOffset>
                </wp:positionV>
                <wp:extent cx="316230" cy="349771"/>
                <wp:effectExtent l="0" t="0" r="8890" b="0"/>
                <wp:wrapNone/>
                <wp:docPr id="377" name="Text Box 3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230" cy="34977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43BEE" w:rsidRDefault="00643BEE" w:rsidP="00643BEE">
                            <w:r w:rsidRPr="00D428E3">
                              <w:rPr>
                                <w:position w:val="-12"/>
                              </w:rPr>
                              <w:object w:dxaOrig="200" w:dyaOrig="360">
                                <v:shape id="_x0000_i1066" type="#_x0000_t75" style="width:9.85pt;height:18.1pt" o:ole="">
                                  <v:imagedata r:id="rId114" o:title=""/>
                                </v:shape>
                                <o:OLEObject Type="Embed" ProgID="Equation.DSMT4" ShapeID="_x0000_i1066" DrawAspect="Content" ObjectID="_1396779296" r:id="rId11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77" o:spid="_x0000_s1098" type="#_x0000_t202" style="position:absolute;margin-left:263.6pt;margin-top:28.6pt;width:24.9pt;height:27.55pt;z-index:2523504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" fillcolor="white [3201]" stroked="f" strokeweight=".5pt">
                <v:textbox>
                  <w:txbxContent>
                    <w:p w:rsidR="00643BEE" w:rsidRDefault="00643BEE" w:rsidP="00643BEE">
                      <w:r w:rsidRPr="00D428E3">
                        <w:rPr>
                          <w:position w:val="-12"/>
                        </w:rPr>
                        <w:object w:dxaOrig="200" w:dyaOrig="360">
                          <v:shape id="_x0000_i1066" type="#_x0000_t75" style="width:9.85pt;height:18.1pt" o:ole="">
                            <v:imagedata r:id="rId114" o:title=""/>
                          </v:shape>
                          <o:OLEObject Type="Embed" ProgID="Equation.DSMT4" ShapeID="_x0000_i1066" DrawAspect="Content" ObjectID="_1396779296" r:id="rId11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42272" behindDoc="0" locked="0" layoutInCell="1" allowOverlap="1" wp14:anchorId="2BE8A27B" wp14:editId="16AE242D">
                <wp:simplePos x="0" y="0"/>
                <wp:positionH relativeFrom="column">
                  <wp:posOffset>1841500</wp:posOffset>
                </wp:positionH>
                <wp:positionV relativeFrom="paragraph">
                  <wp:posOffset>351155</wp:posOffset>
                </wp:positionV>
                <wp:extent cx="316230" cy="301625"/>
                <wp:effectExtent l="0" t="0" r="8890" b="3175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230" cy="301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43BEE" w:rsidRDefault="00643BEE" w:rsidP="00643BEE">
                            <w:r w:rsidRPr="00D428E3">
                              <w:rPr>
                                <w:position w:val="-12"/>
                              </w:rPr>
                              <w:object w:dxaOrig="200" w:dyaOrig="360">
                                <v:shape id="_x0000_i1067" type="#_x0000_t75" style="width:9.85pt;height:18.1pt" o:ole="">
                                  <v:imagedata r:id="rId96" o:title=""/>
                                </v:shape>
                                <o:OLEObject Type="Embed" ProgID="Equation.DSMT4" ShapeID="_x0000_i1067" DrawAspect="Content" ObjectID="_1396779297" r:id="rId11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4" o:spid="_x0000_s1099" type="#_x0000_t202" style="position:absolute;margin-left:145pt;margin-top:27.65pt;width:24.9pt;height:23.75pt;z-index:25234227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" fillcolor="white [3201]" stroked="f" strokeweight=".5pt">
                <v:textbox>
                  <w:txbxContent>
                    <w:p w:rsidR="00643BEE" w:rsidRDefault="00643BEE" w:rsidP="00643BEE">
                      <w:r w:rsidRPr="00D428E3">
                        <w:rPr>
                          <w:position w:val="-12"/>
                        </w:rPr>
                        <w:object w:dxaOrig="200" w:dyaOrig="360">
                          <v:shape id="_x0000_i1067" type="#_x0000_t75" style="width:9.85pt;height:18.1pt" o:ole="">
                            <v:imagedata r:id="rId96" o:title=""/>
                          </v:shape>
                          <o:OLEObject Type="Embed" ProgID="Equation.DSMT4" ShapeID="_x0000_i1067" DrawAspect="Content" ObjectID="_1396779297" r:id="rId11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0D5E43">
        <w:rPr>
          <w:position w:val="-12"/>
          <w:sz w:val="24"/>
          <w:szCs w:val="24"/>
        </w:rPr>
        <w:object w:dxaOrig="7720" w:dyaOrig="360">
          <v:shape id="_x0000_i1038" type="#_x0000_t75" style="width:386pt;height:18pt" o:ole="">
            <v:imagedata r:id="rId119" o:title=""/>
          </v:shape>
          <o:OLEObject Type="Embed" ProgID="Equation.DSMT4" ShapeID="_x0000_i1038" DrawAspect="Content" ObjectID="_1396779265" r:id="rId120"/>
        </w:object>
      </w:r>
    </w:p>
    <w:p w:rsidR="00643BEE" w:rsidRDefault="00643BEE" w:rsidP="00643BEE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53536" behindDoc="0" locked="0" layoutInCell="1" allowOverlap="1" wp14:anchorId="31AE7D82" wp14:editId="0E11AFAF">
                <wp:simplePos x="0" y="0"/>
                <wp:positionH relativeFrom="column">
                  <wp:posOffset>3284222</wp:posOffset>
                </wp:positionH>
                <wp:positionV relativeFrom="paragraph">
                  <wp:posOffset>335280</wp:posOffset>
                </wp:positionV>
                <wp:extent cx="375285" cy="0"/>
                <wp:effectExtent l="0" t="76200" r="24765" b="95250"/>
                <wp:wrapNone/>
                <wp:docPr id="376" name="Straight Arrow Connector 3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5285" cy="0"/>
                        </a:xfrm>
                        <a:prstGeom prst="straightConnector1">
                          <a:avLst/>
                        </a:prstGeom>
                        <a:ln w="9525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76" o:spid="_x0000_s1026" type="#_x0000_t32" style="position:absolute;margin-left:258.6pt;margin-top:26.4pt;width:29.55pt;height:0;z-index:25235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" strokecolor="black [3040]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41248" behindDoc="0" locked="0" layoutInCell="1" allowOverlap="1" wp14:anchorId="578D7CAD" wp14:editId="69F4EA36">
                <wp:simplePos x="0" y="0"/>
                <wp:positionH relativeFrom="column">
                  <wp:posOffset>1835785</wp:posOffset>
                </wp:positionH>
                <wp:positionV relativeFrom="paragraph">
                  <wp:posOffset>333375</wp:posOffset>
                </wp:positionV>
                <wp:extent cx="375285" cy="0"/>
                <wp:effectExtent l="0" t="76200" r="24765" b="95250"/>
                <wp:wrapNone/>
                <wp:docPr id="15" name="Straight Arrow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5285" cy="0"/>
                        </a:xfrm>
                        <a:prstGeom prst="straightConnector1">
                          <a:avLst/>
                        </a:prstGeom>
                        <a:ln w="9525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5" o:spid="_x0000_s1026" type="#_x0000_t32" style="position:absolute;margin-left:144.55pt;margin-top:26.25pt;width:29.55pt;height:0;z-index:25234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" strokecolor="black [3040]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332032" behindDoc="0" locked="0" layoutInCell="1" allowOverlap="1" wp14:anchorId="73CA1300" wp14:editId="2A47CABB">
                <wp:simplePos x="0" y="0"/>
                <wp:positionH relativeFrom="column">
                  <wp:posOffset>3415665</wp:posOffset>
                </wp:positionH>
                <wp:positionV relativeFrom="paragraph">
                  <wp:posOffset>286385</wp:posOffset>
                </wp:positionV>
                <wp:extent cx="94615" cy="287655"/>
                <wp:effectExtent l="0" t="1270" r="37465" b="37465"/>
                <wp:wrapNone/>
                <wp:docPr id="40" name="Group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43" name="Straight Connector 43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Straight Connector 45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Straight Connector 46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Connector 47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Straight Connector 51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Straight Connector 55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" name="Straight Connector 65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0" o:spid="_x0000_s1026" style="position:absolute;margin-left:268.95pt;margin-top:22.55pt;width:7.45pt;height:22.65pt;rotation:-90;z-index:252332032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">
                <v:line id="Straight Connector 43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A77sUAAADbAAAADwAAAGRycy9kb3ducmV2LnhtbESPW2vCQBSE3wv9D8sp+FY39qoxqxRB&#10;EKlCYl58O2RPLpg9m2ZXjf++Wyj4OMzMN0yyHEwrLtS7xrKCyTgCQVxY3XClID+sn6cgnEfW2Fom&#10;BTdysFw8PiQYa3vllC6Zr0SAsItRQe19F0vpipoMurHtiINX2t6gD7KvpO7xGuCmlS9R9CENNhwW&#10;auxoVVNxys5GwfYwK1ff293+5n6Oeyo/o/Q9y5UaPQ1fcxCeBn8P/7c3WsHbK/x9CT9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tA77sUAAADbAAAADwAAAAAAAAAA&#10;AAAAAAChAgAAZHJzL2Rvd25yZXYueG1sUEsFBgAAAAAEAAQA+QAAAJMDAAAAAA==&#10;" strokecolor="black [3213]" strokeweight="1pt"/>
                <v:line id="Straight Connector 45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2I+cUAAADbAAAADwAAAGRycy9kb3ducmV2LnhtbESPQWvCQBSE74L/YXmCF6kbbY0aXUUs&#10;hV5EGj20t0f2mQSzb0N2Nem/7xYEj8PMfMOst52pxJ0aV1pWMBlHIIgzq0vOFZxPHy8LEM4ja6ws&#10;k4JfcrDd9HtrTLRt+Yvuqc9FgLBLUEHhfZ1I6bKCDLqxrYmDd7GNQR9kk0vdYBvgppLTKIqlwZLD&#10;QoE17QvKrunNKHg/x226zGfz0eT10C35OP3+ORilhoNutwLhqfPP8KP9qRW8zeD/S/gBcvM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h2I+cUAAADbAAAADwAAAAAAAAAA&#10;AAAAAAChAgAAZHJzL2Rvd25yZXYueG1sUEsFBgAAAAAEAAQA+QAAAJMDAAAAAA==&#10;" strokecolor="black [3213]" strokeweight="1pt"/>
                <v:line id="Straight Connector 46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eYdsQAAADbAAAADwAAAGRycy9kb3ducmV2LnhtbESPT4vCMBTE7wt+h/AEb2uquK5Wo4gg&#10;iLiC1Yu3R/P6B5uX2kSt334jLOxxmJnfMPNlayrxoMaVlhUM+hEI4tTqknMF59PmcwLCeWSNlWVS&#10;8CIHy0XnY46xtk8+0iPxuQgQdjEqKLyvYyldWpBB17c1cfAy2xj0QTa51A0+A9xUchhFY2mw5LBQ&#10;YE3rgtJrcjcKdqdptt7vfg4vd7scKPuOjl/JWalet13NQHhq/X/4r73VCkZ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p5h2xAAAANsAAAAPAAAAAAAAAAAA&#10;AAAAAKECAABkcnMvZG93bnJldi54bWxQSwUGAAAAAAQABAD5AAAAkgMAAAAA&#10;" strokecolor="black [3213]" strokeweight="1pt"/>
                <v:line id="Straight Connector 47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OzFcYAAADbAAAADwAAAGRycy9kb3ducmV2LnhtbESPQWvCQBSE70L/w/IKvUiz0WpsoquU&#10;loIXkUYP9vbIPpPQ7NuQ3Zr033cFweMwM98wq81gGnGhztWWFUyiGARxYXXNpYLj4fP5FYTzyBob&#10;y6Tgjxxs1g+jFWba9vxFl9yXIkDYZaig8r7NpHRFRQZdZFvi4J1tZ9AH2ZVSd9gHuGnkNI4TabDm&#10;sFBhS+8VFT/5r1HwcUz6PC3ni/HkZTekvJ+evndGqafH4W0JwtPg7+Fbe6sVzBZw/RJ+gFz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GDsxXGAAAA2wAAAA8AAAAAAAAA&#10;AAAAAAAAoQIAAGRycy9kb3ducmV2LnhtbFBLBQYAAAAABAAEAPkAAACUAwAAAAA=&#10;" strokecolor="black [3213]" strokeweight="1pt"/>
                <v:line id="Straight Connector 51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eW38QAAADbAAAADwAAAGRycy9kb3ducmV2LnhtbESPS4vCQBCE78L+h6EXvOlEwcdmHWUR&#10;BBEVTLzsrcl0HmymJ5sZNf57RxA8FlX1FbVYdaYWV2pdZVnBaBiBIM6srrhQcE43gzkI55E11pZJ&#10;wZ0crJYfvQXG2t74RNfEFyJA2MWooPS+iaV0WUkG3dA2xMHLbWvQB9kWUrd4C3BTy3EUTaXBisNC&#10;iQ2tS8r+kotRsEu/8vV+dzje3f/vkfJZdJokZ6X6n93PNwhPnX+HX+2tVjAZwfNL+AFy+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l5bfxAAAANsAAAAPAAAAAAAAAAAA&#10;AAAAAKECAABkcnMvZG93bnJldi54bWxQSwUGAAAAAAQABAD5AAAAkgMAAAAA&#10;" strokecolor="black [3213]" strokeweight="1pt"/>
                <v:line id="Straight Connector 55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QeJMUAAADbAAAADwAAAGRycy9kb3ducmV2LnhtbESPQWvCQBSE74L/YXlCL6IblcSauoq0&#10;CL2IGD3Y2yP7mgSzb0N2a9J/3y0IHoeZ+YZZb3tTizu1rrKsYDaNQBDnVldcKLic95NXEM4ja6wt&#10;k4JfcrDdDAdrTLXt+ET3zBciQNilqKD0vkmldHlJBt3UNsTB+7atQR9kW0jdYhfgppbzKEqkwYrD&#10;QokNvZeU37Ifo+DjknTZqoiX49ni0K/4OL9+HYxSL6N+9wbCU++f4Uf7UyuIY/j/En6A3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8QeJMUAAADbAAAADwAAAAAAAAAA&#10;AAAAAAChAgAAZHJzL2Rvd25yZXYueG1sUEsFBgAAAAAEAAQA+QAAAJMDAAAAAA==&#10;" strokecolor="black [3213]" strokeweight="1pt"/>
                <v:line id="Straight Connector 65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BaYcMAAADbAAAADwAAAGRycy9kb3ducmV2LnhtbESPT4vCMBTE74LfITxhb5q6oKvVKCII&#10;i6hg9eLt0bz+weal20St394ICx6HmfkNM1+2phJ3alxpWcFwEIEgTq0uOVdwPm36ExDOI2usLJOC&#10;JzlYLrqdOcbaPvhI98TnIkDYxaig8L6OpXRpQQbdwNbEwctsY9AH2eRSN/gIcFPJ7ygaS4Mlh4UC&#10;a1oXlF6Tm1GwPU2z9W67Pzzd3+VA2U90HCVnpb567WoGwlPrP+H/9q9WMB7B+0v4AXLx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HAWmHDAAAA2wAAAA8AAAAAAAAAAAAA&#10;AAAAoQIAAGRycy9kb3ducmV2LnhtbFBLBQYAAAAABAAEAPkAAACRAwAAAAA=&#10;" strokecolor="black [3213]" strokeweight="1pt"/>
              </v:group>
            </w:pict>
          </mc:Fallback>
        </mc:AlternateContent>
      </w:r>
      <w:r>
        <w:rPr>
          <w:noProof/>
          <w:position w:val="-1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47392" behindDoc="0" locked="0" layoutInCell="1" allowOverlap="1" wp14:anchorId="1F3938C9" wp14:editId="71442A1E">
                <wp:simplePos x="0" y="0"/>
                <wp:positionH relativeFrom="column">
                  <wp:posOffset>2533967</wp:posOffset>
                </wp:positionH>
                <wp:positionV relativeFrom="paragraph">
                  <wp:posOffset>64135</wp:posOffset>
                </wp:positionV>
                <wp:extent cx="277495" cy="318770"/>
                <wp:effectExtent l="0" t="0" r="6985" b="5080"/>
                <wp:wrapNone/>
                <wp:docPr id="248" name="Text Box 2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749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43BEE" w:rsidRPr="000123C1" w:rsidRDefault="00643BEE" w:rsidP="00643BEE">
                            <w:pPr>
                              <w:rPr>
                                <w:i/>
                              </w:rPr>
                            </w:pPr>
                            <w:r w:rsidRPr="009F12DD">
                              <w:rPr>
                                <w:i/>
                                <w:position w:val="-12"/>
                              </w:rPr>
                              <w:object w:dxaOrig="260" w:dyaOrig="360">
                                <v:shape id="_x0000_i1068" type="#_x0000_t75" style="width:13pt;height:18pt" o:ole="">
                                  <v:imagedata r:id="rId121" o:title=""/>
                                </v:shape>
                                <o:OLEObject Type="Embed" ProgID="Equation.DSMT4" ShapeID="_x0000_i1068" DrawAspect="Content" ObjectID="_1396779298" r:id="rId12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48" o:spid="_x0000_s1100" type="#_x0000_t202" style="position:absolute;left:0;text-align:left;margin-left:199.5pt;margin-top:5.05pt;width:21.85pt;height:25.1pt;z-index:2523473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" fillcolor="white [3201]" stroked="f" strokeweight=".5pt">
                <v:textbox>
                  <w:txbxContent>
                    <w:p w:rsidR="00643BEE" w:rsidRPr="000123C1" w:rsidRDefault="00643BEE" w:rsidP="00643BEE">
                      <w:pPr>
                        <w:rPr>
                          <w:i/>
                        </w:rPr>
                      </w:pPr>
                      <w:r w:rsidRPr="009F12DD">
                        <w:rPr>
                          <w:i/>
                          <w:position w:val="-12"/>
                        </w:rPr>
                        <w:object w:dxaOrig="260" w:dyaOrig="360">
                          <v:shape id="_x0000_i1068" type="#_x0000_t75" style="width:13pt;height:18pt" o:ole="">
                            <v:imagedata r:id="rId121" o:title=""/>
                          </v:shape>
                          <o:OLEObject Type="Embed" ProgID="Equation.DSMT4" ShapeID="_x0000_i1068" DrawAspect="Content" ObjectID="_1396779298" r:id="rId12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328960" behindDoc="0" locked="0" layoutInCell="1" allowOverlap="1" wp14:anchorId="5F10BC74" wp14:editId="201A9C36">
                <wp:simplePos x="0" y="0"/>
                <wp:positionH relativeFrom="column">
                  <wp:posOffset>1945482</wp:posOffset>
                </wp:positionH>
                <wp:positionV relativeFrom="paragraph">
                  <wp:posOffset>287655</wp:posOffset>
                </wp:positionV>
                <wp:extent cx="94615" cy="287655"/>
                <wp:effectExtent l="0" t="1270" r="37465" b="37465"/>
                <wp:wrapNone/>
                <wp:docPr id="69" name="Group 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83" name="Straight Connector 83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" name="Straight Connector 87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1" name="Straight Connector 91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2" name="Straight Connector 92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0" name="Straight Connector 100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" name="Straight Connector 101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" name="Straight Connector 102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9" o:spid="_x0000_s1026" style="position:absolute;margin-left:153.2pt;margin-top:22.65pt;width:7.45pt;height:22.65pt;rotation:-90;z-index:252328960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">
                <v:line id="Straight Connector 83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mBdMQAAADbAAAADwAAAGRycy9kb3ducmV2LnhtbESPT4vCMBTE7wt+h/AEb2uqsqtWo4gg&#10;iLiC1Yu3R/P6B5uX2kSt334jLOxxmJnfMPNlayrxoMaVlhUM+hEI4tTqknMF59PmcwLCeWSNlWVS&#10;8CIHy0XnY46xtk8+0iPxuQgQdjEqKLyvYyldWpBB17c1cfAy2xj0QTa51A0+A9xUchhF39JgyWGh&#10;wJrWBaXX5G4U7E7TbL3f/Rxe7nY5UDaOjl/JWalet13NQHhq/X/4r73VCiY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aYF0xAAAANsAAAAPAAAAAAAAAAAA&#10;AAAAAKECAABkcnMvZG93bnJldi54bWxQSwUGAAAAAAQABAD5AAAAkgMAAAAA&#10;" strokecolor="black [3213]" strokeweight="1pt"/>
                <v:line id="Straight Connector 87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oJj8YAAADbAAAADwAAAGRycy9kb3ducmV2LnhtbESPQWvCQBSE74X+h+UVvEjdmKLG1FVK&#10;S8GLSNMc6u2RfSah2bchuybpv3cFocdhZr5hNrvRNKKnztWWFcxnEQjiwuqaSwX59+dzAsJ5ZI2N&#10;ZVLwRw5228eHDabaDvxFfeZLESDsUlRQed+mUrqiIoNuZlvi4J1tZ9AH2ZVSdzgEuGlkHEVLabDm&#10;sFBhS+8VFb/ZxSj4yJdDti4Xq+n85TCu+Rj/nA5GqcnT+PYKwtPo/8P39l4rSFZw+xJ+gNx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o6CY/GAAAA2wAAAA8AAAAAAAAA&#10;AAAAAAAAoQIAAGRycy9kb3ducmV2LnhtbFBLBQYAAAAABAAEAPkAAACUAwAAAAA=&#10;" strokecolor="black [3213]" strokeweight="1pt"/>
                <v:line id="Straight Connector 91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4sRcQAAADbAAAADwAAAGRycy9kb3ducmV2LnhtbESPS4vCQBCE78L+h6EFb2aisD6yjrII&#10;C4uoYPSytybTeWCmJ2ZmNf57RxA8FlX1FbVYdaYWV2pdZVnBKIpBEGdWV1woOB1/hjMQziNrrC2T&#10;gjs5WC0/egtMtL3xga6pL0SAsEtQQel9k0jpspIMusg2xMHLbWvQB9kWUrd4C3BTy3EcT6TBisNC&#10;iQ2tS8rO6b9RsDnO8/V2s9vf3eVvT/k0PnymJ6UG/e77C4Snzr/Dr/avVjAfwfNL+AFy+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LixFxAAAANsAAAAPAAAAAAAAAAAA&#10;AAAAAKECAABkcnMvZG93bnJldi54bWxQSwUGAAAAAAQABAD5AAAAkgMAAAAA&#10;" strokecolor="black [3213]" strokeweight="1pt"/>
                <v:line id="Straight Connector 92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5Q8ysUAAADbAAAADwAAAGRycy9kb3ducmV2LnhtbESPT2vCQBTE70K/w/IKXkQ3RvyT1FVK&#10;S6EXEaMHe3tkX5PQ7NuQXU389l1B8DjMzG+Y9bY3tbhS6yrLCqaTCARxbnXFhYLT8Wu8AuE8ssba&#10;Mim4kYPt5mWwxlTbjg90zXwhAoRdigpK75tUSpeXZNBNbEMcvF/bGvRBtoXULXYBbmoZR9FCGqw4&#10;LJTY0EdJ+V92MQo+T4suS4r5cjSd7fqE9/H5Z2eUGr72728gPPX+GX60v7WCJIb7l/AD5OY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5Q8ysUAAADbAAAADwAAAAAAAAAA&#10;AAAAAAChAgAAZHJzL2Rvd25yZXYueG1sUEsFBgAAAAAEAAQA+QAAAJMDAAAAAA==&#10;" strokecolor="black [3213]" strokeweight="1pt"/>
                <v:line id="Straight Connector 100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iwfcYAAADcAAAADwAAAGRycy9kb3ducmV2LnhtbESPT2sCQQzF74V+hyFCb3XGgq1dHaUI&#10;BZEquHrpLexk/+BOZrsz1fXbNweht4T38t4vi9XgW3WhPjaBLUzGBhRxEVzDlYXT8fN5BiomZIdt&#10;YLJwowir5ePDAjMXrnygS54qJSEcM7RQp9RlWseiJo9xHDpi0crQe0yy9pV2PV4l3Lf6xZhX7bFh&#10;aaixo3VNxTn/9Ra2x/dy/bXd7W/x53tP5Zs5TPOTtU+j4WMOKtGQ/s33640TfCP48oxMoJ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J4sH3GAAAA3AAAAA8AAAAAAAAA&#10;AAAAAAAAoQIAAGRycy9kb3ducmV2LnhtbFBLBQYAAAAABAAEAPkAAACUAwAAAAA=&#10;" strokecolor="black [3213]" strokeweight="1pt"/>
                <v:line id="Straight Connector 101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3hKsQAAADcAAAADwAAAGRycy9kb3ducmV2LnhtbERPTWvCQBC9C/6HZYReSrOJRasxq4il&#10;0IuI0YO9DdlpEszOhuzWpP++KxS8zeN9TrYZTCNu1LnasoIkikEQF1bXXCo4nz5eFiCcR9bYWCYF&#10;v+Rgsx6PMky17flIt9yXIoSwS1FB5X2bSumKigy6yLbEgfu2nUEfYFdK3WEfwk0jp3E8lwZrDg0V&#10;trSrqLjmP0bB+3ne58ty9vacvO6HJR+ml6+9UeppMmxXIDwN/iH+d3/qMD9O4P5MuEC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zeEqxAAAANwAAAAPAAAAAAAAAAAA&#10;AAAAAKECAABkcnMvZG93bnJldi54bWxQSwUGAAAAAAQABAD5AAAAkgMAAAAA&#10;" strokecolor="black [3213]" strokeweight="1pt"/>
                <v:line id="Straight Connector 102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aLkcIAAADcAAAADwAAAGRycy9kb3ducmV2LnhtbERPS2sCMRC+C/6HMII3TRRqdWuUIhSK&#10;qODqpbdhM/vAzWS7SXX990YoeJuP7znLdWdrcaXWV441TMYKBHHmTMWFhvPpazQH4QOywdoxabiT&#10;h/Wq31tiYtyNj3RNQyFiCPsENZQhNImUPivJoh+7hjhyuWsthgjbQpoWbzHc1nKq1ExarDg2lNjQ&#10;pqTskv5ZDdvTIt/stvvD3f/+HCh/V8e39Kz1cNB9foAI1IWX+N/9beJ8NYXnM/ECuXo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eaLkcIAAADcAAAADwAAAAAAAAAAAAAA&#10;AAChAgAAZHJzL2Rvd25yZXYueG1sUEsFBgAAAAAEAAQA+QAAAJADAAAAAA==&#10;" strokecolor="black [3213]" strokeweight="1pt"/>
              </v:group>
            </w:pict>
          </mc:Fallback>
        </mc:AlternateContent>
      </w:r>
      <w:r>
        <w:rPr>
          <w:sz w:val="24"/>
          <w:szCs w:val="24"/>
        </w:rPr>
        <w:t xml:space="preserve">    </w:t>
      </w:r>
    </w:p>
    <w:p w:rsidR="00643BEE" w:rsidRDefault="00643BEE" w:rsidP="00643BEE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26912" behindDoc="0" locked="0" layoutInCell="1" allowOverlap="1" wp14:anchorId="37E796F0" wp14:editId="4A964E6D">
                <wp:simplePos x="0" y="0"/>
                <wp:positionH relativeFrom="column">
                  <wp:posOffset>3602355</wp:posOffset>
                </wp:positionH>
                <wp:positionV relativeFrom="paragraph">
                  <wp:posOffset>95885</wp:posOffset>
                </wp:positionV>
                <wp:extent cx="1568450" cy="1905"/>
                <wp:effectExtent l="0" t="0" r="12700" b="36195"/>
                <wp:wrapNone/>
                <wp:docPr id="107" name="Straight Connector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68450" cy="190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7" o:spid="_x0000_s1026" style="position:absolute;z-index:25232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3.65pt,7.55pt" to="407.15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48416" behindDoc="0" locked="0" layoutInCell="1" allowOverlap="1" wp14:anchorId="034B9241" wp14:editId="05367540">
                <wp:simplePos x="0" y="0"/>
                <wp:positionH relativeFrom="column">
                  <wp:posOffset>4127342</wp:posOffset>
                </wp:positionH>
                <wp:positionV relativeFrom="paragraph">
                  <wp:posOffset>73025</wp:posOffset>
                </wp:positionV>
                <wp:extent cx="53975" cy="53975"/>
                <wp:effectExtent l="0" t="0" r="22225" b="22225"/>
                <wp:wrapNone/>
                <wp:docPr id="110" name="Oval 1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75" cy="5397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10" o:spid="_x0000_s1026" style="position:absolute;margin-left:325pt;margin-top:5.75pt;width:4.25pt;height:4.2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" fillcolor="black [3213]" strokecolor="black [3213]" strokeweight="2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49440" behindDoc="0" locked="0" layoutInCell="1" allowOverlap="1" wp14:anchorId="153CBD1F" wp14:editId="56300075">
                <wp:simplePos x="0" y="0"/>
                <wp:positionH relativeFrom="column">
                  <wp:posOffset>2680494</wp:posOffset>
                </wp:positionH>
                <wp:positionV relativeFrom="paragraph">
                  <wp:posOffset>67627</wp:posOffset>
                </wp:positionV>
                <wp:extent cx="54464" cy="54464"/>
                <wp:effectExtent l="0" t="0" r="22225" b="22225"/>
                <wp:wrapNone/>
                <wp:docPr id="120" name="Oval 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64" cy="54464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20" o:spid="_x0000_s1026" style="position:absolute;margin-left:211.05pt;margin-top:5.3pt;width:4.3pt;height:4.3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" fillcolor="black [3213]" strokecolor="black [3213]" strokeweight="2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37152" behindDoc="0" locked="0" layoutInCell="1" allowOverlap="1" wp14:anchorId="0A8E758C" wp14:editId="1640327C">
                <wp:simplePos x="0" y="0"/>
                <wp:positionH relativeFrom="column">
                  <wp:posOffset>5164455</wp:posOffset>
                </wp:positionH>
                <wp:positionV relativeFrom="paragraph">
                  <wp:posOffset>93345</wp:posOffset>
                </wp:positionV>
                <wp:extent cx="0" cy="468630"/>
                <wp:effectExtent l="0" t="0" r="19050" b="26670"/>
                <wp:wrapNone/>
                <wp:docPr id="122" name="Straight Connector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6863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22" o:spid="_x0000_s1026" style="position:absolute;flip:y;z-index:2523371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06.65pt,7.35pt" to="406.65pt,4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33056" behindDoc="0" locked="0" layoutInCell="1" allowOverlap="1" wp14:anchorId="37DD827C" wp14:editId="47E394CE">
                <wp:simplePos x="0" y="0"/>
                <wp:positionH relativeFrom="column">
                  <wp:posOffset>1195070</wp:posOffset>
                </wp:positionH>
                <wp:positionV relativeFrom="paragraph">
                  <wp:posOffset>95250</wp:posOffset>
                </wp:positionV>
                <wp:extent cx="0" cy="466725"/>
                <wp:effectExtent l="0" t="0" r="19050" b="9525"/>
                <wp:wrapNone/>
                <wp:docPr id="123" name="Straight Connector 1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6672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23" o:spid="_x0000_s1026" style="position:absolute;flip:y;z-index:2523330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4.1pt,7.5pt" to="94.1pt,4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27936" behindDoc="0" locked="0" layoutInCell="1" allowOverlap="1" wp14:anchorId="00D080CD" wp14:editId="59E9E368">
                <wp:simplePos x="0" y="0"/>
                <wp:positionH relativeFrom="column">
                  <wp:posOffset>4160520</wp:posOffset>
                </wp:positionH>
                <wp:positionV relativeFrom="paragraph">
                  <wp:posOffset>92710</wp:posOffset>
                </wp:positionV>
                <wp:extent cx="0" cy="505460"/>
                <wp:effectExtent l="0" t="0" r="19050" b="27940"/>
                <wp:wrapNone/>
                <wp:docPr id="124" name="Straight Connector 1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0546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24" o:spid="_x0000_s1026" style="position:absolute;flip:y;z-index:2523279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27.6pt,7.3pt" to="327.6pt,4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24864" behindDoc="0" locked="0" layoutInCell="1" allowOverlap="1" wp14:anchorId="7CC5E9B1" wp14:editId="4FA31998">
                <wp:simplePos x="0" y="0"/>
                <wp:positionH relativeFrom="column">
                  <wp:posOffset>2697957</wp:posOffset>
                </wp:positionH>
                <wp:positionV relativeFrom="paragraph">
                  <wp:posOffset>98108</wp:posOffset>
                </wp:positionV>
                <wp:extent cx="635" cy="504699"/>
                <wp:effectExtent l="0" t="0" r="37465" b="10160"/>
                <wp:wrapNone/>
                <wp:docPr id="125" name="Straight Connector 1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504699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25" o:spid="_x0000_s1026" style="position:absolute;flip:y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2.45pt,7.75pt" to="212.5pt,4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31008" behindDoc="0" locked="0" layoutInCell="1" allowOverlap="1" wp14:anchorId="3F19C472" wp14:editId="5A92164A">
                <wp:simplePos x="0" y="0"/>
                <wp:positionH relativeFrom="column">
                  <wp:posOffset>2138680</wp:posOffset>
                </wp:positionH>
                <wp:positionV relativeFrom="paragraph">
                  <wp:posOffset>95250</wp:posOffset>
                </wp:positionV>
                <wp:extent cx="1182370" cy="0"/>
                <wp:effectExtent l="0" t="0" r="17780" b="19050"/>
                <wp:wrapNone/>
                <wp:docPr id="293" name="Straight Connector 2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237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93" o:spid="_x0000_s1026" style="position:absolute;z-index:25233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8.4pt,7.5pt" to="261.5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18720" behindDoc="0" locked="0" layoutInCell="1" allowOverlap="1" wp14:anchorId="316DFCA9" wp14:editId="6382A8D3">
                <wp:simplePos x="0" y="0"/>
                <wp:positionH relativeFrom="column">
                  <wp:posOffset>1195070</wp:posOffset>
                </wp:positionH>
                <wp:positionV relativeFrom="paragraph">
                  <wp:posOffset>96520</wp:posOffset>
                </wp:positionV>
                <wp:extent cx="653415" cy="0"/>
                <wp:effectExtent l="0" t="0" r="13335" b="19050"/>
                <wp:wrapNone/>
                <wp:docPr id="294" name="Straight Connector 2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341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94" o:spid="_x0000_s1026" style="position:absolute;z-index:25231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4.1pt,7.6pt" to="145.55pt,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19744" behindDoc="0" locked="0" layoutInCell="1" allowOverlap="1" wp14:anchorId="269380CB" wp14:editId="03C0B2EF">
                <wp:simplePos x="0" y="0"/>
                <wp:positionH relativeFrom="column">
                  <wp:posOffset>1690370</wp:posOffset>
                </wp:positionH>
                <wp:positionV relativeFrom="paragraph">
                  <wp:posOffset>114300</wp:posOffset>
                </wp:positionV>
                <wp:extent cx="640080" cy="245745"/>
                <wp:effectExtent l="0" t="0" r="8255" b="1905"/>
                <wp:wrapNone/>
                <wp:docPr id="295" name="Text Box 2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80" cy="2457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43BEE" w:rsidRDefault="00643BEE" w:rsidP="00643BEE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69" type="#_x0000_t75" style="width:27.95pt;height:13.75pt" o:ole="">
                                  <v:imagedata r:id="rId56" o:title=""/>
                                </v:shape>
                                <o:OLEObject Type="Embed" ProgID="Equation.DSMT4" ShapeID="_x0000_i1069" DrawAspect="Content" ObjectID="_1396779299" r:id="rId12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5" o:spid="_x0000_s1101" type="#_x0000_t202" style="position:absolute;left:0;text-align:left;margin-left:133.1pt;margin-top:9pt;width:50.4pt;height:19.35pt;z-index:25231974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" fillcolor="white [3201]" stroked="f" strokeweight=".5pt">
                <v:textbox>
                  <w:txbxContent>
                    <w:p w:rsidR="00643BEE" w:rsidRDefault="00643BEE" w:rsidP="00643BEE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69" type="#_x0000_t75" style="width:27.95pt;height:13.75pt" o:ole="">
                            <v:imagedata r:id="rId56" o:title=""/>
                          </v:shape>
                          <o:OLEObject Type="Embed" ProgID="Equation.DSMT4" ShapeID="_x0000_i1069" DrawAspect="Content" ObjectID="_1396779299" r:id="rId12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29984" behindDoc="0" locked="0" layoutInCell="1" allowOverlap="1" wp14:anchorId="129D1D5F" wp14:editId="307C6EE0">
                <wp:simplePos x="0" y="0"/>
                <wp:positionH relativeFrom="column">
                  <wp:posOffset>3214765</wp:posOffset>
                </wp:positionH>
                <wp:positionV relativeFrom="paragraph">
                  <wp:posOffset>120983</wp:posOffset>
                </wp:positionV>
                <wp:extent cx="609600" cy="275272"/>
                <wp:effectExtent l="0" t="0" r="8255" b="0"/>
                <wp:wrapNone/>
                <wp:docPr id="296" name="Text Box 2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7527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43BEE" w:rsidRDefault="00643BEE" w:rsidP="00643BEE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70" type="#_x0000_t75" style="width:27.95pt;height:13.75pt" o:ole="">
                                  <v:imagedata r:id="rId52" o:title=""/>
                                </v:shape>
                                <o:OLEObject Type="Embed" ProgID="Equation.DSMT4" ShapeID="_x0000_i1070" DrawAspect="Content" ObjectID="_1396779300" r:id="rId12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6" o:spid="_x0000_s1102" type="#_x0000_t202" style="position:absolute;left:0;text-align:left;margin-left:253.15pt;margin-top:9.55pt;width:48pt;height:21.65pt;z-index:2523299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" fillcolor="white [3201]" stroked="f" strokeweight=".5pt">
                <v:textbox>
                  <w:txbxContent>
                    <w:p w:rsidR="00643BEE" w:rsidRDefault="00643BEE" w:rsidP="00643BEE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70" type="#_x0000_t75" style="width:27.95pt;height:13.75pt" o:ole="">
                            <v:imagedata r:id="rId52" o:title=""/>
                          </v:shape>
                          <o:OLEObject Type="Embed" ProgID="Equation.DSMT4" ShapeID="_x0000_i1070" DrawAspect="Content" ObjectID="_1396779300" r:id="rId12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643BEE" w:rsidRDefault="00643BEE" w:rsidP="00643BEE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35104" behindDoc="0" locked="0" layoutInCell="1" allowOverlap="1" wp14:anchorId="30B6450B" wp14:editId="5B837D47">
                <wp:simplePos x="0" y="0"/>
                <wp:positionH relativeFrom="column">
                  <wp:posOffset>3622040</wp:posOffset>
                </wp:positionH>
                <wp:positionV relativeFrom="paragraph">
                  <wp:posOffset>309880</wp:posOffset>
                </wp:positionV>
                <wp:extent cx="544195" cy="293370"/>
                <wp:effectExtent l="0" t="0" r="8255" b="0"/>
                <wp:wrapNone/>
                <wp:docPr id="297" name="Text Box 2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4195" cy="2933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43BEE" w:rsidRDefault="00643BEE" w:rsidP="00643BEE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71" type="#_x0000_t75" style="width:27.95pt;height:13.75pt" o:ole="">
                                  <v:imagedata r:id="rId88" o:title=""/>
                                </v:shape>
                                <o:OLEObject Type="Embed" ProgID="Equation.DSMT4" ShapeID="_x0000_i1071" DrawAspect="Content" ObjectID="_1396779301" r:id="rId12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7" o:spid="_x0000_s1103" type="#_x0000_t202" style="position:absolute;left:0;text-align:left;margin-left:285.2pt;margin-top:24.4pt;width:42.85pt;height:23.1pt;z-index:25233510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" fillcolor="white [3201]" stroked="f" strokeweight=".5pt">
                <v:textbox>
                  <w:txbxContent>
                    <w:p w:rsidR="00643BEE" w:rsidRDefault="00643BEE" w:rsidP="00643BEE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71" type="#_x0000_t75" style="width:27.95pt;height:13.75pt" o:ole="">
                            <v:imagedata r:id="rId88" o:title=""/>
                          </v:shape>
                          <o:OLEObject Type="Embed" ProgID="Equation.DSMT4" ShapeID="_x0000_i1071" DrawAspect="Content" ObjectID="_1396779301" r:id="rId12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23840" behindDoc="0" locked="0" layoutInCell="1" allowOverlap="1" wp14:anchorId="5E69F52B" wp14:editId="21EF4D70">
                <wp:simplePos x="0" y="0"/>
                <wp:positionH relativeFrom="column">
                  <wp:posOffset>2158365</wp:posOffset>
                </wp:positionH>
                <wp:positionV relativeFrom="paragraph">
                  <wp:posOffset>309880</wp:posOffset>
                </wp:positionV>
                <wp:extent cx="544195" cy="293370"/>
                <wp:effectExtent l="0" t="0" r="8255" b="0"/>
                <wp:wrapNone/>
                <wp:docPr id="298" name="Text Box 2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4195" cy="2933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43BEE" w:rsidRDefault="00643BEE" w:rsidP="00643BEE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72" type="#_x0000_t75" style="width:27.95pt;height:13.75pt" o:ole="">
                                  <v:imagedata r:id="rId90" o:title=""/>
                                </v:shape>
                                <o:OLEObject Type="Embed" ProgID="Equation.DSMT4" ShapeID="_x0000_i1072" DrawAspect="Content" ObjectID="_1396779302" r:id="rId13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8" o:spid="_x0000_s1104" type="#_x0000_t202" style="position:absolute;left:0;text-align:left;margin-left:169.95pt;margin-top:24.4pt;width:42.85pt;height:23.1pt;z-index:25232384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" fillcolor="white [3201]" stroked="f" strokeweight=".5pt">
                <v:textbox style="mso-fit-shape-to-text:t">
                  <w:txbxContent>
                    <w:p w:rsidR="00643BEE" w:rsidRDefault="00643BEE" w:rsidP="00643BEE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72" type="#_x0000_t75" style="width:27.95pt;height:13.75pt" o:ole="">
                            <v:imagedata r:id="rId90" o:title=""/>
                          </v:shape>
                          <o:OLEObject Type="Embed" ProgID="Equation.DSMT4" ShapeID="_x0000_i1072" DrawAspect="Content" ObjectID="_1396779302" r:id="rId13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322816" behindDoc="0" locked="0" layoutInCell="1" allowOverlap="1" wp14:anchorId="747A7ADB" wp14:editId="19C8141B">
                <wp:simplePos x="0" y="0"/>
                <wp:positionH relativeFrom="column">
                  <wp:posOffset>944245</wp:posOffset>
                </wp:positionH>
                <wp:positionV relativeFrom="paragraph">
                  <wp:posOffset>220980</wp:posOffset>
                </wp:positionV>
                <wp:extent cx="445770" cy="446405"/>
                <wp:effectExtent l="0" t="0" r="11430" b="10795"/>
                <wp:wrapNone/>
                <wp:docPr id="126" name="Group 1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70" cy="446405"/>
                          <a:chOff x="0" y="0"/>
                          <a:chExt cx="445770" cy="447675"/>
                        </a:xfrm>
                      </wpg:grpSpPr>
                      <wps:wsp>
                        <wps:cNvPr id="127" name="Oval 127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8" name="Text Box 128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43BEE" w:rsidRDefault="00643BEE" w:rsidP="00643BEE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643BEE" w:rsidRDefault="00643BEE" w:rsidP="00643BEE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643BEE" w:rsidRPr="00793C98" w:rsidRDefault="00643BEE" w:rsidP="00643BEE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6" o:spid="_x0000_s1105" style="position:absolute;left:0;text-align:left;margin-left:74.35pt;margin-top:17.4pt;width:35.1pt;height:35.15pt;z-index:252322816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">
                <v:oval id="Oval 127" o:spid="_x0000_s1106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InZcEA&#10;AADcAAAADwAAAGRycy9kb3ducmV2LnhtbERPTYvCMBC9C/6HMII3TVVQ6RpFBMXDgmyt97GZbbvb&#10;TEoTa/vvNwuCt3m8z9nsOlOJlhpXWlYwm0YgiDOrS84VpNfjZA3CeWSNlWVS0JOD3XY42GCs7ZO/&#10;qE18LkIIuxgVFN7XsZQuK8igm9qaOHDftjHoA2xyqRt8hnBTyXkULaXBkkNDgTUdCsp+k4dR0P4k&#10;n+Wtv8/S1Uk/Ln4hT33fKjUedfsPEJ46/xa/3Gcd5s9X8P9MuEBu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pCJ2XBAAAA3AAAAA8AAAAAAAAAAAAAAAAAmAIAAGRycy9kb3du&#10;cmV2LnhtbFBLBQYAAAAABAAEAPUAAACGAwAAAAA=&#10;" fillcolor="white [3212]" strokecolor="black [3213]" strokeweight="1pt"/>
                <v:shape id="Text Box 128" o:spid="_x0000_s1107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Gq7cUA&#10;AADcAAAADwAAAGRycy9kb3ducmV2LnhtbESPQWvCQBCF74X+h2UKvdVNrRSJrhIq0lILperF25Ad&#10;k2B2NmSnGv+9cyj0NsN789438+UQWnOmPjWRHTyPMjDEZfQNVw72u/XTFEwSZI9tZHJwpQTLxf3d&#10;HHMfL/xD561URkM45eigFulya1NZU8A0ih2xasfYBxRd+8r6Hi8aHlo7zrJXG7Bhbaixo7eaytP2&#10;Nzj4nBxw9SIbugoP30XxPu0m6cu5x4ehmIERGuTf/Hf94RV/rLT6jE5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wartxQAAANwAAAAPAAAAAAAAAAAAAAAAAJgCAABkcnMv&#10;ZG93bnJldi54bWxQSwUGAAAAAAQABAD1AAAAigMAAAAA&#10;" fillcolor="white [3201]" strokecolor="white [3212]" strokeweight=".5pt">
                  <v:textbox>
                    <w:txbxContent>
                      <w:p w:rsidR="00643BEE" w:rsidRDefault="00643BEE" w:rsidP="00643BEE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643BEE" w:rsidRDefault="00643BEE" w:rsidP="00643BEE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643BEE" w:rsidRPr="00793C98" w:rsidRDefault="00643BEE" w:rsidP="00643BEE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340224" behindDoc="0" locked="0" layoutInCell="1" allowOverlap="1" wp14:anchorId="2BB7FC8B" wp14:editId="4C6024D5">
                <wp:simplePos x="0" y="0"/>
                <wp:positionH relativeFrom="column">
                  <wp:posOffset>4921885</wp:posOffset>
                </wp:positionH>
                <wp:positionV relativeFrom="paragraph">
                  <wp:posOffset>220980</wp:posOffset>
                </wp:positionV>
                <wp:extent cx="445770" cy="446405"/>
                <wp:effectExtent l="0" t="0" r="11430" b="10795"/>
                <wp:wrapNone/>
                <wp:docPr id="131" name="Group 1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70" cy="446405"/>
                          <a:chOff x="0" y="0"/>
                          <a:chExt cx="445770" cy="447675"/>
                        </a:xfrm>
                      </wpg:grpSpPr>
                      <wps:wsp>
                        <wps:cNvPr id="213" name="Oval 213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9" name="Text Box 229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43BEE" w:rsidRDefault="00643BEE" w:rsidP="00643BEE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643BEE" w:rsidRDefault="00643BEE" w:rsidP="00643BEE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643BEE" w:rsidRPr="00793C98" w:rsidRDefault="00643BEE" w:rsidP="00643BEE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31" o:spid="_x0000_s1108" style="position:absolute;left:0;text-align:left;margin-left:387.55pt;margin-top:17.4pt;width:35.1pt;height:35.15pt;z-index:252340224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">
                <v:oval id="Oval 213" o:spid="_x0000_s1109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CKp8QA&#10;AADcAAAADwAAAGRycy9kb3ducmV2LnhtbESPzWrDMBCE74W8g9hAb43sGNriRAkhUNNDodRN7htr&#10;YzuxVsaS/96+KhR6HGbmG2a7n0wjBupcbVlBvIpAEBdW11wqOH2/Pb2CcB5ZY2OZFMzkYL9bPGwx&#10;1XbkLxpyX4oAYZeigsr7NpXSFRUZdCvbEgfvajuDPsiulLrDMcBNI9dR9CwN1hwWKmzpWFFxz3uj&#10;YLjlH/V5vsSnl0z3nz6R2TwPSj0up8MGhKfJ/4f/2u9awTpO4PdMO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wiqfEAAAA3AAAAA8AAAAAAAAAAAAAAAAAmAIAAGRycy9k&#10;b3ducmV2LnhtbFBLBQYAAAAABAAEAPUAAACJAwAAAAA=&#10;" fillcolor="white [3212]" strokecolor="black [3213]" strokeweight="1pt"/>
                <v:shape id="Text Box 229" o:spid="_x0000_s1110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huCsQA&#10;AADcAAAADwAAAGRycy9kb3ducmV2LnhtbESPQWvCQBSE74X+h+UJvenGVMSmrhIq0lIFqXrp7ZF9&#10;JsHs25B91fjvuwWhx2FmvmHmy9416kJdqD0bGI8SUMSFtzWXBo6H9XAGKgiyxcYzGbhRgOXi8WGO&#10;mfVX/qLLXkoVIRwyNFCJtJnWoajIYRj5ljh6J985lCi7UtsOrxHuGp0myVQ7rDkuVNjSW0XFef/j&#10;DHxOvnH1LBu6Cfe7PH+ftZOwNeZp0OevoIR6+Q/f2x/WQJq+wN+ZeAT0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qobgrEAAAA3AAAAA8AAAAAAAAAAAAAAAAAmAIAAGRycy9k&#10;b3ducmV2LnhtbFBLBQYAAAAABAAEAPUAAACJAwAAAAA=&#10;" fillcolor="white [3201]" strokecolor="white [3212]" strokeweight=".5pt">
                  <v:textbox>
                    <w:txbxContent>
                      <w:p w:rsidR="00643BEE" w:rsidRDefault="00643BEE" w:rsidP="00643BEE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643BEE" w:rsidRDefault="00643BEE" w:rsidP="00643BEE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643BEE" w:rsidRPr="00793C98" w:rsidRDefault="00643BEE" w:rsidP="00643BEE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20768" behindDoc="0" locked="0" layoutInCell="1" allowOverlap="1" wp14:anchorId="1F71CC08" wp14:editId="6BAD21C6">
                <wp:simplePos x="0" y="0"/>
                <wp:positionH relativeFrom="column">
                  <wp:posOffset>508635</wp:posOffset>
                </wp:positionH>
                <wp:positionV relativeFrom="paragraph">
                  <wp:posOffset>285115</wp:posOffset>
                </wp:positionV>
                <wp:extent cx="469265" cy="318770"/>
                <wp:effectExtent l="0" t="0" r="6985" b="5080"/>
                <wp:wrapNone/>
                <wp:docPr id="240" name="Text Box 2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926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43BEE" w:rsidRDefault="00643BEE" w:rsidP="00643BEE">
                            <w:r>
                              <w:rPr>
                                <w:position w:val="-14"/>
                              </w:rPr>
                              <w:t>60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40" o:spid="_x0000_s1111" type="#_x0000_t202" style="position:absolute;left:0;text-align:left;margin-left:40.05pt;margin-top:22.45pt;width:36.95pt;height:25.1pt;z-index:25232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" fillcolor="white [3201]" stroked="f" strokeweight=".5pt">
                <v:textbox>
                  <w:txbxContent>
                    <w:p w:rsidR="00643BEE" w:rsidRDefault="00643BEE" w:rsidP="00643BEE">
                      <w:r>
                        <w:rPr>
                          <w:position w:val="-14"/>
                        </w:rPr>
                        <w:t>60 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39200" behindDoc="0" locked="0" layoutInCell="1" allowOverlap="1" wp14:anchorId="6BF5A515" wp14:editId="49CB1615">
                <wp:simplePos x="0" y="0"/>
                <wp:positionH relativeFrom="column">
                  <wp:posOffset>5347970</wp:posOffset>
                </wp:positionH>
                <wp:positionV relativeFrom="paragraph">
                  <wp:posOffset>285115</wp:posOffset>
                </wp:positionV>
                <wp:extent cx="469265" cy="318770"/>
                <wp:effectExtent l="0" t="0" r="6985" b="5080"/>
                <wp:wrapNone/>
                <wp:docPr id="245" name="Text Box 2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926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43BEE" w:rsidRDefault="00643BEE" w:rsidP="00643BEE">
                            <w:r>
                              <w:rPr>
                                <w:position w:val="-14"/>
                              </w:rPr>
                              <w:t>30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45" o:spid="_x0000_s1112" type="#_x0000_t202" style="position:absolute;left:0;text-align:left;margin-left:421.1pt;margin-top:22.45pt;width:36.95pt;height:25.1pt;z-index:25233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" fillcolor="white [3201]" stroked="f" strokeweight=".5pt">
                <v:textbox>
                  <w:txbxContent>
                    <w:p w:rsidR="00643BEE" w:rsidRDefault="00643BEE" w:rsidP="00643BEE">
                      <w:r>
                        <w:rPr>
                          <w:position w:val="-14"/>
                        </w:rPr>
                        <w:t>30 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336128" behindDoc="0" locked="0" layoutInCell="1" allowOverlap="1" wp14:anchorId="0F1AFC6C" wp14:editId="19527814">
                <wp:simplePos x="0" y="0"/>
                <wp:positionH relativeFrom="column">
                  <wp:posOffset>4110355</wp:posOffset>
                </wp:positionH>
                <wp:positionV relativeFrom="paragraph">
                  <wp:posOffset>254000</wp:posOffset>
                </wp:positionV>
                <wp:extent cx="94615" cy="287655"/>
                <wp:effectExtent l="0" t="0" r="19685" b="36195"/>
                <wp:wrapNone/>
                <wp:docPr id="246" name="Group 2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254" name="Straight Connector 254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5" name="Straight Connector 255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6" name="Straight Connector 256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7" name="Straight Connector 257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8" name="Straight Connector 258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9" name="Straight Connector 259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0" name="Straight Connector 260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46" o:spid="_x0000_s1026" style="position:absolute;margin-left:323.65pt;margin-top:20pt;width:7.45pt;height:22.65pt;z-index:252336128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">
                <v:line id="Straight Connector 254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X4H8UAAADcAAAADwAAAGRycy9kb3ducmV2LnhtbESPT4vCMBTE74LfITzBm6aKurtdo4gg&#10;iLiC1cveHs3rH7Z5qU3U+u3NguBxmJnfMPNlaypxo8aVlhWMhhEI4tTqknMF59Nm8AnCeWSNlWVS&#10;8CAHy0W3M8dY2zsf6Zb4XAQIuxgVFN7XsZQuLcigG9qaOHiZbQz6IJtc6gbvAW4qOY6imTRYclgo&#10;sKZ1QelfcjUKdqevbL3f/Rwe7vJ7oOwjOk6Ts1L9Xrv6BuGp9e/wq73VCsbTCfyfCUdAL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dX4H8UAAADcAAAADwAAAAAAAAAA&#10;AAAAAAChAgAAZHJzL2Rvd25yZXYueG1sUEsFBgAAAAAEAAQA+QAAAJMDAAAAAA==&#10;" strokecolor="black [3213]" strokeweight="1pt"/>
                <v:line id="Straight Connector 255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CpSMYAAADcAAAADwAAAGRycy9kb3ducmV2LnhtbESPT2vCQBTE7wW/w/KEXopujMQ/0VWk&#10;RehFxOhBb4/sMwlm34bs1qTfvlso9DjMzG+Y9bY3tXhS6yrLCibjCARxbnXFhYLLeT9agHAeWWNt&#10;mRR8k4PtZvCyxlTbjk/0zHwhAoRdigpK75tUSpeXZNCNbUMcvLttDfog20LqFrsAN7WMo2gmDVYc&#10;Fkps6L2k/JF9GQUfl1mXLYtk/jaZHvolH+Pr7WCUeh32uxUIT73/D/+1P7WCOEng90w4AnLz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dgqUjGAAAA3AAAAA8AAAAAAAAA&#10;AAAAAAAAoQIAAGRycy9kb3ducmV2LnhtbFBLBQYAAAAABAAEAPkAAACUAwAAAAA=&#10;" strokecolor="black [3213]" strokeweight="1pt"/>
                <v:line id="Straight Connector 256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vD88YAAADcAAAADwAAAGRycy9kb3ducmV2LnhtbESPT2vCQBTE7wW/w/IEb3VTQaupq0ig&#10;IKEVjF56e2Rf/tDs25jdmuTbdwsFj8PM/IbZ7gfTiDt1rras4GUegSDOra65VHC9vD+vQTiPrLGx&#10;TApGcrDfTZ62GGvb85numS9FgLCLUUHlfRtL6fKKDLq5bYmDV9jOoA+yK6XusA9w08hFFK2kwZrD&#10;QoUtJRXl39mPUZBeNkXykX6eRnf7OlHxGp2X2VWp2XQ4vIHwNPhH+L991AoWyxX8nQlHQO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pLw/PGAAAA3AAAAA8AAAAAAAAA&#10;AAAAAAAAoQIAAGRycy9kb3ducmV2LnhtbFBLBQYAAAAABAAEAPkAAACUAwAAAAA=&#10;" strokecolor="black [3213]" strokeweight="1pt"/>
                <v:line id="Straight Connector 257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6SpMYAAADcAAAADwAAAGRycy9kb3ducmV2LnhtbESPQWvCQBSE70L/w/IKXopuTDFq6ipF&#10;KXgRaepBb4/saxKafRuyq4n/3hUKHoeZ+YZZrntTiyu1rrKsYDKOQBDnVldcKDj+fI3mIJxH1lhb&#10;JgU3crBevQyWmGrb8TddM1+IAGGXooLS+yaV0uUlGXRj2xAH79e2Bn2QbSF1i12Am1rGUZRIgxWH&#10;hRIb2pSU/2UXo2B7TLpsUUxnb5P3fb/gQ3w6741Sw9f+8wOEp94/w//tnVYQT2fwOBOOgFz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j+kqTGAAAA3AAAAA8AAAAAAAAA&#10;AAAAAAAAoQIAAGRycy9kb3ducmV2LnhtbFBLBQYAAAAABAAEAPkAAACUAwAAAAA=&#10;" strokecolor="black [3213]" strokeweight="1pt"/>
                <v:line id="Straight Connector 258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jyGsAAAADcAAAADwAAAGRycy9kb3ducmV2LnhtbERPy4rCMBTdD/gP4QruxlTBVzWKCIKI&#10;I1jduLs0tw9sbmoTtf69WQy4PJz3YtWaSjypcaVlBYN+BII4tbrkXMHlvP2dgnAeWWNlmRS8ycFq&#10;2flZYKzti0/0THwuQgi7GBUU3texlC4tyKDr25o4cJltDPoAm1zqBl8h3FRyGEVjabDk0FBgTZuC&#10;0lvyMAr251m2Oez/jm93vx4pm0SnUXJRqtdt13MQnlr/Ff+7d1rBcBTWhjPhCMjl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SY8hrAAAAA3AAAAA8AAAAAAAAAAAAAAAAA&#10;oQIAAGRycy9kb3ducmV2LnhtbFBLBQYAAAAABAAEAPkAAACOAwAAAAA=&#10;" strokecolor="black [3213]" strokeweight="1pt"/>
                <v:line id="Straight Connector 259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2jTccAAADcAAAADwAAAGRycy9kb3ducmV2LnhtbESPQWvCQBSE7wX/w/KEXqTZmKI2MatI&#10;S6EXEaOH9vbIPpNg9m3Ibk3677sFocdhZr5h8u1oWnGj3jWWFcyjGARxaXXDlYLz6f3pBYTzyBpb&#10;y6TghxxsN5OHHDNtBz7SrfCVCBB2GSqove8yKV1Zk0EX2Y44eBfbG/RB9pXUPQ4BblqZxPFSGmw4&#10;LNTY0WtN5bX4NgrezsuhSKvFajZ/3o8pH5LPr71R6nE67tYgPI3+P3xvf2gFySKFvzPhCMjN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LaNNxwAAANwAAAAPAAAAAAAA&#10;AAAAAAAAAKECAABkcnMvZG93bnJldi54bWxQSwUGAAAAAAQABAD5AAAAlQMAAAAA&#10;" strokecolor="black [3213]" strokeweight="1pt"/>
                <v:line id="Straight Connector 260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I0ocIAAADcAAAADwAAAGRycy9kb3ducmV2LnhtbERPy4rCMBTdC/MP4Q6403QEH1ObyiAI&#10;IqNgdTO7S3P7wOamNlHr308WgsvDeSer3jTiTp2rLSv4GkcgiHOray4VnE+b0QKE88gaG8uk4EkO&#10;VunHIMFY2wcf6Z75UoQQdjEqqLxvYyldXpFBN7YtceAK2xn0AXal1B0+Qrhp5CSKZtJgzaGhwpbW&#10;FeWX7GYU7E7fxfp3tz883fXvQMU8Ok6zs1LDz/5nCcJT79/il3urFUxmYX44E46ATP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II0ocIAAADcAAAADwAAAAAAAAAAAAAA&#10;AAChAgAAZHJzL2Rvd25yZXYueG1sUEsFBgAAAAAEAAQA+QAAAJADAAAAAA==&#10;" strokecolor="black [3213]" strokeweight="1pt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325888" behindDoc="0" locked="0" layoutInCell="1" allowOverlap="1" wp14:anchorId="0BD55DA0" wp14:editId="13758C1C">
                <wp:simplePos x="0" y="0"/>
                <wp:positionH relativeFrom="column">
                  <wp:posOffset>2652713</wp:posOffset>
                </wp:positionH>
                <wp:positionV relativeFrom="paragraph">
                  <wp:posOffset>261813</wp:posOffset>
                </wp:positionV>
                <wp:extent cx="94615" cy="287584"/>
                <wp:effectExtent l="0" t="0" r="19685" b="36830"/>
                <wp:wrapNone/>
                <wp:docPr id="261" name="Group 2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584"/>
                          <a:chOff x="0" y="0"/>
                          <a:chExt cx="94615" cy="287655"/>
                        </a:xfrm>
                      </wpg:grpSpPr>
                      <wps:wsp>
                        <wps:cNvPr id="262" name="Straight Connector 262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9" name="Straight Connector 299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4" name="Straight Connector 304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0" name="Straight Connector 320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1" name="Straight Connector 321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2" name="Straight Connector 322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3" name="Straight Connector 323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61" o:spid="_x0000_s1026" style="position:absolute;margin-left:208.9pt;margin-top:20.6pt;width:7.45pt;height:22.65pt;z-index:252325888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">
                <v:line id="Straight Connector 262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wPTcUAAADcAAAADwAAAGRycy9kb3ducmV2LnhtbESPS4vCQBCE7wv7H4Ze8LZONuArOsoi&#10;CIuoYPTircl0HpjpiZlZjf/eEQSPRVV9Rc0WnanFlVpXWVbw049AEGdWV1woOB5W32MQziNrrC2T&#10;gjs5WMw/P2aYaHvjPV1TX4gAYZeggtL7JpHSZSUZdH3bEAcvt61BH2RbSN3iLcBNLeMoGkqDFYeF&#10;EhtalpSd03+jYH2Y5MvNeru7u8tpR/ko2g/So1K9r+53CsJT59/hV/tPK4iHMTzPh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xwPTcUAAADcAAAADwAAAAAAAAAA&#10;AAAAAAChAgAAZHJzL2Rvd25yZXYueG1sUEsFBgAAAAAEAAQA+QAAAJMDAAAAAA==&#10;" strokecolor="black [3213]" strokeweight="1pt"/>
                <v:line id="Straight Connector 299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QZ18YAAADcAAAADwAAAGRycy9kb3ducmV2LnhtbESPT2vCQBTE70K/w/IKXkQ3RvyT1FVK&#10;S6EXEaMHe3tkX5PQ7NuQXU389l1B8DjMzG+Y9bY3tbhS6yrLCqaTCARxbnXFhYLT8Wu8AuE8ssba&#10;Mim4kYPt5mWwxlTbjg90zXwhAoRdigpK75tUSpeXZNBNbEMcvF/bGvRBtoXULXYBbmoZR9FCGqw4&#10;LJTY0EdJ+V92MQo+T4suS4r5cjSd7fqE9/H5Z2eUGr72728gPPX+GX60v7WCOEngfiYcAbn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2UGdfGAAAA3AAAAA8AAAAAAAAA&#10;AAAAAAAAoQIAAGRycy9kb3ducmV2LnhtbFBLBQYAAAAABAAEAPkAAACUAwAAAAA=&#10;" strokecolor="black [3213]" strokeweight="1pt"/>
                <v:line id="Straight Connector 304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fYn8YAAADcAAAADwAAAGRycy9kb3ducmV2LnhtbESPW2sCMRSE3wv+h3CEvtXE2npZjSJC&#10;oYgVXH3x7bA5e8HNyXaT6vrvG6HQx2FmvmEWq87W4kqtrxxrGA4UCOLMmYoLDafjx8sUhA/IBmvH&#10;pOFOHlbL3tMCE+NufKBrGgoRIewT1FCG0CRS+qwki37gGuLo5a61GKJsC2lavEW4reWrUmNpseK4&#10;UGJDm5KyS/pjNWyPs3yz237t7/77vKd8og7v6Unr5363noMI1IX/8F/702gYqTd4nIlHQC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CH2J/GAAAA3AAAAA8AAAAAAAAA&#10;AAAAAAAAoQIAAGRycy9kb3ducmV2LnhtbFBLBQYAAAAABAAEAPkAAACUAwAAAAA=&#10;" strokecolor="black [3213]" strokeweight="1pt"/>
                <v:line id="Straight Connector 320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B2MMQAAADcAAAADwAAAGRycy9kb3ducmV2LnhtbERPy2rCQBTdF/yH4QrdlDp5UKvRMYil&#10;4EakqQu7u2Ruk2DmTshMk/TvOwuhy8N5b/PJtGKg3jWWFcSLCARxaXXDlYLL5/vzCoTzyBpby6Tg&#10;lxzku9nDFjNtR/6gofCVCCHsMlRQe99lUrqyJoNuYTviwH3b3qAPsK+k7nEM4aaVSRQtpcGGQ0ON&#10;HR1qKm/Fj1HwdlmOxbp6eX2K09O05nNy/ToZpR7n034DwtPk/8V391ErSJMwP5wJR0D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8HYwxAAAANwAAAAPAAAAAAAAAAAA&#10;AAAAAKECAABkcnMvZG93bnJldi54bWxQSwUGAAAAAAQABAD5AAAAkgMAAAAA&#10;" strokecolor="black [3213]" strokeweight="1pt"/>
                <v:line id="Straight Connector 321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0UnZ8YAAADcAAAADwAAAGRycy9kb3ducmV2LnhtbESPT2vCQBTE7wW/w/IEb3UTi9WmrqEI&#10;BZFWMHrp7ZF9+UOzb9PsmsRv3y0UPA4z8xtmk46mET11rrasIJ5HIIhzq2suFVzO749rEM4ja2ws&#10;k4IbOUi3k4cNJtoOfKI+86UIEHYJKqi8bxMpXV6RQTe3LXHwCtsZ9EF2pdQdDgFuGrmIomdpsOaw&#10;UGFLu4ry7+xqFBzOL8Xu4/B5vLmfryMVq+i0zC5Kzabj2ysIT6O/h//be63gaRHD35lwBOT2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tFJ2fGAAAA3AAAAA8AAAAAAAAA&#10;AAAAAAAAoQIAAGRycy9kb3ducmV2LnhtbFBLBQYAAAAABAAEAPkAAACUAwAAAAA=&#10;" strokecolor="black [3213]" strokeweight="1pt"/>
                <v:line id="Straight Connector 322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5N3MYAAADcAAAADwAAAGRycy9kb3ducmV2LnhtbESPQWvCQBSE74L/YXmFXsRsjKg1zSpS&#10;KfQipdGDvT2yr0lo9m3Irib9911B8DjMzDdMth1MI67UudqyglkUgyAurK65VHA6vk9fQDiPrLGx&#10;TAr+yMF2Mx5lmGrb8xddc1+KAGGXooLK+zaV0hUVGXSRbYmD92M7gz7IrpS6wz7ATSOTOF5KgzWH&#10;hQpbequo+M0vRsH+tOzzdblYTWbzw7Dmz+T8fTBKPT8Nu1cQngb/CN/bH1rBPEngdiYcAbn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ZuTdzGAAAA3AAAAA8AAAAAAAAA&#10;AAAAAAAAoQIAAGRycy9kb3ducmV2LnhtbFBLBQYAAAAABAAEAPkAAACUAwAAAAA=&#10;" strokecolor="black [3213]" strokeweight="1pt"/>
                <v:line id="Straight Connector 323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sci8QAAADcAAAADwAAAGRycy9kb3ducmV2LnhtbESPS4sCMRCE74L/IbTgTTMq+3A0igjC&#10;Iq7g6MVbM+l54KQzTqKO/94sLHgsquorar5sTSXu1LjSsoLRMAJBnFpdcq7gdNwMvkE4j6yxskwK&#10;nuRgueh25hhr++AD3ROfiwBhF6OCwvs6ltKlBRl0Q1sTBy+zjUEfZJNL3eAjwE0lx1H0KQ2WHBYK&#10;rGldUHpJbkbB9jjN1rvt7/7pruc9ZV/R4SM5KdXvtasZCE+tf4f/2z9awWQ8gb8z4QjIx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2xyLxAAAANwAAAAPAAAAAAAAAAAA&#10;AAAAAKECAABkcnMvZG93bnJldi54bWxQSwUGAAAAAAQABAD5AAAAkgMAAAAA&#10;" strokecolor="black [3213]" strokeweight="1pt"/>
              </v:group>
            </w:pict>
          </mc:Fallback>
        </mc:AlternateContent>
      </w:r>
    </w:p>
    <w:p w:rsidR="00643BEE" w:rsidRDefault="00643BEE" w:rsidP="00643BEE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43296" behindDoc="0" locked="0" layoutInCell="1" allowOverlap="1" wp14:anchorId="1F8CBE81" wp14:editId="75751468">
                <wp:simplePos x="0" y="0"/>
                <wp:positionH relativeFrom="column">
                  <wp:posOffset>4169569</wp:posOffset>
                </wp:positionH>
                <wp:positionV relativeFrom="paragraph">
                  <wp:posOffset>312738</wp:posOffset>
                </wp:positionV>
                <wp:extent cx="315595" cy="301625"/>
                <wp:effectExtent l="0" t="0" r="8890" b="3175"/>
                <wp:wrapNone/>
                <wp:docPr id="324" name="Text Box 3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5595" cy="301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43BEE" w:rsidRDefault="00643BEE" w:rsidP="00643BEE">
                            <w:r w:rsidRPr="00D428E3">
                              <w:rPr>
                                <w:position w:val="-12"/>
                              </w:rPr>
                              <w:object w:dxaOrig="200" w:dyaOrig="360">
                                <v:shape id="_x0000_i1073" type="#_x0000_t75" style="width:9.85pt;height:18.1pt" o:ole="">
                                  <v:imagedata r:id="rId102" o:title=""/>
                                </v:shape>
                                <o:OLEObject Type="Embed" ProgID="Equation.DSMT4" ShapeID="_x0000_i1073" DrawAspect="Content" ObjectID="_1396779303" r:id="rId13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24" o:spid="_x0000_s1113" type="#_x0000_t202" style="position:absolute;left:0;text-align:left;margin-left:328.3pt;margin-top:24.65pt;width:24.85pt;height:23.75pt;z-index:25234329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" fillcolor="white [3201]" stroked="f" strokeweight=".5pt">
                <v:textbox>
                  <w:txbxContent>
                    <w:p w:rsidR="00643BEE" w:rsidRDefault="00643BEE" w:rsidP="00643BEE">
                      <w:r w:rsidRPr="00D428E3">
                        <w:rPr>
                          <w:position w:val="-12"/>
                        </w:rPr>
                        <w:object w:dxaOrig="200" w:dyaOrig="360">
                          <v:shape id="_x0000_i1073" type="#_x0000_t75" style="width:9.85pt;height:18.1pt" o:ole="">
                            <v:imagedata r:id="rId102" o:title=""/>
                          </v:shape>
                          <o:OLEObject Type="Embed" ProgID="Equation.DSMT4" ShapeID="_x0000_i1073" DrawAspect="Content" ObjectID="_1396779303" r:id="rId13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51488" behindDoc="0" locked="0" layoutInCell="1" allowOverlap="1" wp14:anchorId="279CC6CE" wp14:editId="44838B67">
                <wp:simplePos x="0" y="0"/>
                <wp:positionH relativeFrom="column">
                  <wp:posOffset>4158615</wp:posOffset>
                </wp:positionH>
                <wp:positionV relativeFrom="paragraph">
                  <wp:posOffset>318135</wp:posOffset>
                </wp:positionV>
                <wp:extent cx="1905" cy="286385"/>
                <wp:effectExtent l="76200" t="0" r="74295" b="56515"/>
                <wp:wrapNone/>
                <wp:docPr id="325" name="Straight Arrow Connector 3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5" cy="286385"/>
                        </a:xfrm>
                        <a:prstGeom prst="straightConnector1">
                          <a:avLst/>
                        </a:prstGeom>
                        <a:ln w="9525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325" o:spid="_x0000_s1026" type="#_x0000_t32" style="position:absolute;margin-left:327.45pt;margin-top:25.05pt;width:.15pt;height:22.55pt;z-index:2523514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" strokecolor="black [3040]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44320" behindDoc="0" locked="0" layoutInCell="1" allowOverlap="1" wp14:anchorId="0587BB99" wp14:editId="43349381">
                <wp:simplePos x="0" y="0"/>
                <wp:positionH relativeFrom="column">
                  <wp:posOffset>2398395</wp:posOffset>
                </wp:positionH>
                <wp:positionV relativeFrom="paragraph">
                  <wp:posOffset>316865</wp:posOffset>
                </wp:positionV>
                <wp:extent cx="320675" cy="325120"/>
                <wp:effectExtent l="0" t="0" r="6985" b="0"/>
                <wp:wrapNone/>
                <wp:docPr id="368" name="Text Box 3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675" cy="3251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43BEE" w:rsidRDefault="00643BEE" w:rsidP="00643BEE">
                            <w:r w:rsidRPr="00ED2925">
                              <w:rPr>
                                <w:position w:val="-12"/>
                              </w:rPr>
                              <w:object w:dxaOrig="200" w:dyaOrig="360">
                                <v:shape id="_x0000_i1074" type="#_x0000_t75" style="width:9.85pt;height:18.1pt" o:ole="">
                                  <v:imagedata r:id="rId108" o:title=""/>
                                </v:shape>
                                <o:OLEObject Type="Embed" ProgID="Equation.DSMT4" ShapeID="_x0000_i1074" DrawAspect="Content" ObjectID="_1396779304" r:id="rId13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68" o:spid="_x0000_s1114" type="#_x0000_t202" style="position:absolute;left:0;text-align:left;margin-left:188.85pt;margin-top:24.95pt;width:25.25pt;height:25.6pt;z-index:25234432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" fillcolor="white [3201]" stroked="f" strokeweight=".5pt">
                <v:textbox>
                  <w:txbxContent>
                    <w:p w:rsidR="00643BEE" w:rsidRDefault="00643BEE" w:rsidP="00643BEE">
                      <w:r w:rsidRPr="00ED2925">
                        <w:rPr>
                          <w:position w:val="-12"/>
                        </w:rPr>
                        <w:object w:dxaOrig="200" w:dyaOrig="360">
                          <v:shape id="_x0000_i1074" type="#_x0000_t75" style="width:9.85pt;height:18.1pt" o:ole="">
                            <v:imagedata r:id="rId108" o:title=""/>
                          </v:shape>
                          <o:OLEObject Type="Embed" ProgID="Equation.DSMT4" ShapeID="_x0000_i1074" DrawAspect="Content" ObjectID="_1396779304" r:id="rId13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38176" behindDoc="0" locked="0" layoutInCell="1" allowOverlap="1" wp14:anchorId="530B9B2C" wp14:editId="7F4CC29E">
                <wp:simplePos x="0" y="0"/>
                <wp:positionH relativeFrom="column">
                  <wp:posOffset>5172075</wp:posOffset>
                </wp:positionH>
                <wp:positionV relativeFrom="paragraph">
                  <wp:posOffset>274320</wp:posOffset>
                </wp:positionV>
                <wp:extent cx="0" cy="406400"/>
                <wp:effectExtent l="0" t="0" r="19050" b="12700"/>
                <wp:wrapNone/>
                <wp:docPr id="369" name="Straight Connector 3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40640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69" o:spid="_x0000_s1026" style="position:absolute;flip:x y;z-index:2523381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07.25pt,21.6pt" to="407.25pt,5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52512" behindDoc="0" locked="0" layoutInCell="1" allowOverlap="1" wp14:anchorId="3ED32D39" wp14:editId="467AA6EB">
                <wp:simplePos x="0" y="0"/>
                <wp:positionH relativeFrom="column">
                  <wp:posOffset>4159885</wp:posOffset>
                </wp:positionH>
                <wp:positionV relativeFrom="paragraph">
                  <wp:posOffset>207645</wp:posOffset>
                </wp:positionV>
                <wp:extent cx="0" cy="490220"/>
                <wp:effectExtent l="0" t="0" r="19050" b="24130"/>
                <wp:wrapNone/>
                <wp:docPr id="370" name="Straight Connector 3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902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70" o:spid="_x0000_s1026" style="position:absolute;flip:y;z-index:2523525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27.55pt,16.35pt" to="327.55pt,5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45344" behindDoc="0" locked="0" layoutInCell="1" allowOverlap="1" wp14:anchorId="6A625C96" wp14:editId="5A86D0D0">
                <wp:simplePos x="0" y="0"/>
                <wp:positionH relativeFrom="column">
                  <wp:posOffset>2700338</wp:posOffset>
                </wp:positionH>
                <wp:positionV relativeFrom="paragraph">
                  <wp:posOffset>209514</wp:posOffset>
                </wp:positionV>
                <wp:extent cx="0" cy="490574"/>
                <wp:effectExtent l="0" t="0" r="19050" b="24130"/>
                <wp:wrapNone/>
                <wp:docPr id="372" name="Straight Connector 3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90574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72" o:spid="_x0000_s1026" style="position:absolute;flip:y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2.65pt,16.5pt" to="212.65pt,5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21792" behindDoc="0" locked="0" layoutInCell="1" allowOverlap="1" wp14:anchorId="0105B21A" wp14:editId="528E508F">
                <wp:simplePos x="0" y="0"/>
                <wp:positionH relativeFrom="column">
                  <wp:posOffset>1183481</wp:posOffset>
                </wp:positionH>
                <wp:positionV relativeFrom="paragraph">
                  <wp:posOffset>282894</wp:posOffset>
                </wp:positionV>
                <wp:extent cx="0" cy="411955"/>
                <wp:effectExtent l="0" t="0" r="19050" b="26670"/>
                <wp:wrapNone/>
                <wp:docPr id="373" name="Straight Connector 3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195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73" o:spid="_x0000_s1026" style="position:absolute;flip:y;z-index:2523217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3.2pt,22.3pt" to="93.2pt,5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" strokecolor="black [3040]" strokeweight="1pt"/>
            </w:pict>
          </mc:Fallback>
        </mc:AlternateContent>
      </w:r>
    </w:p>
    <w:p w:rsidR="00643BEE" w:rsidRDefault="00643BEE" w:rsidP="00643BEE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46368" behindDoc="0" locked="0" layoutInCell="1" allowOverlap="1" wp14:anchorId="38B551DF" wp14:editId="1F12A7BD">
                <wp:simplePos x="0" y="0"/>
                <wp:positionH relativeFrom="column">
                  <wp:posOffset>2701290</wp:posOffset>
                </wp:positionH>
                <wp:positionV relativeFrom="paragraph">
                  <wp:posOffset>14605</wp:posOffset>
                </wp:positionV>
                <wp:extent cx="0" cy="210185"/>
                <wp:effectExtent l="76200" t="0" r="57150" b="56515"/>
                <wp:wrapNone/>
                <wp:docPr id="374" name="Straight Arrow Connector 3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018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374" o:spid="_x0000_s1026" type="#_x0000_t32" style="position:absolute;margin-left:212.7pt;margin-top:1.15pt;width:0;height:16.55pt;z-index:25234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" strokecolor="black [3040]" strokeweight="1pt">
                <v:stroke endarrow="block"/>
              </v:shape>
            </w:pict>
          </mc:Fallback>
        </mc:AlternateContent>
      </w:r>
    </w:p>
    <w:p w:rsidR="00643BEE" w:rsidRDefault="00643BEE" w:rsidP="00643BEE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34080" behindDoc="0" locked="0" layoutInCell="1" allowOverlap="1" wp14:anchorId="29B9BB54" wp14:editId="55544BCC">
                <wp:simplePos x="0" y="0"/>
                <wp:positionH relativeFrom="column">
                  <wp:posOffset>1183481</wp:posOffset>
                </wp:positionH>
                <wp:positionV relativeFrom="paragraph">
                  <wp:posOffset>8731</wp:posOffset>
                </wp:positionV>
                <wp:extent cx="3988594" cy="0"/>
                <wp:effectExtent l="0" t="0" r="12065" b="19050"/>
                <wp:wrapNone/>
                <wp:docPr id="375" name="Straight Connector 3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88594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75" o:spid="_x0000_s1026" style="position:absolute;z-index:25233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.2pt,.7pt" to="407.25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" strokecolor="black [3040]" strokeweight="1pt"/>
            </w:pict>
          </mc:Fallback>
        </mc:AlternateContent>
      </w:r>
    </w:p>
    <w:p w:rsidR="00ED2925" w:rsidRPr="00274869" w:rsidRDefault="00836BFD" w:rsidP="00274869">
      <w:pPr>
        <w:rPr>
          <w:i/>
          <w:position w:val="-12"/>
          <w:sz w:val="24"/>
          <w:szCs w:val="24"/>
        </w:rPr>
      </w:pPr>
      <w:r w:rsidRPr="00836BFD">
        <w:rPr>
          <w:i/>
          <w:position w:val="-72"/>
          <w:sz w:val="24"/>
          <w:szCs w:val="24"/>
        </w:rPr>
        <w:object w:dxaOrig="7720" w:dyaOrig="6600">
          <v:shape id="_x0000_i1040" type="#_x0000_t75" style="width:386pt;height:330pt" o:ole="">
            <v:imagedata r:id="rId136" o:title=""/>
          </v:shape>
          <o:OLEObject Type="Embed" ProgID="Equation.DSMT4" ShapeID="_x0000_i1040" DrawAspect="Content" ObjectID="_1396779266" r:id="rId137"/>
        </w:object>
      </w:r>
      <w:r w:rsidR="00ED2925" w:rsidRPr="00274869">
        <w:rPr>
          <w:i/>
          <w:position w:val="-12"/>
          <w:sz w:val="24"/>
          <w:szCs w:val="24"/>
        </w:rPr>
        <w:br w:type="page"/>
      </w:r>
    </w:p>
    <w:p w:rsidR="006B2677" w:rsidRDefault="006B2677" w:rsidP="006B2677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EEL 3041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Final</w:t>
      </w:r>
      <w:r w:rsidR="00CE150D">
        <w:rPr>
          <w:sz w:val="24"/>
          <w:szCs w:val="24"/>
        </w:rPr>
        <w:t xml:space="preserve"> </w:t>
      </w:r>
      <w:proofErr w:type="spellStart"/>
      <w:r w:rsidR="00CE150D">
        <w:rPr>
          <w:sz w:val="24"/>
          <w:szCs w:val="24"/>
        </w:rPr>
        <w:t>soln</w:t>
      </w:r>
      <w:proofErr w:type="spellEnd"/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Name___________________</w:t>
      </w:r>
      <w:r w:rsidRPr="0018231B">
        <w:rPr>
          <w:noProof/>
          <w:sz w:val="24"/>
          <w:szCs w:val="24"/>
        </w:rPr>
        <w:t xml:space="preserve"> </w:t>
      </w:r>
    </w:p>
    <w:p w:rsidR="00583BA9" w:rsidRDefault="00583BA9" w:rsidP="00583BA9">
      <w:pPr>
        <w:tabs>
          <w:tab w:val="left" w:pos="720"/>
        </w:tabs>
        <w:ind w:left="720" w:hanging="720"/>
        <w:rPr>
          <w:b/>
          <w:sz w:val="24"/>
          <w:szCs w:val="24"/>
        </w:rPr>
      </w:pPr>
      <w:r>
        <w:rPr>
          <w:sz w:val="24"/>
          <w:szCs w:val="24"/>
        </w:rPr>
        <w:t xml:space="preserve">Problem </w:t>
      </w:r>
      <w:proofErr w:type="gramStart"/>
      <w:r w:rsidR="00643BEE">
        <w:rPr>
          <w:sz w:val="24"/>
          <w:szCs w:val="24"/>
        </w:rPr>
        <w:t>5</w:t>
      </w:r>
      <w:r>
        <w:rPr>
          <w:sz w:val="24"/>
          <w:szCs w:val="24"/>
        </w:rPr>
        <w:t xml:space="preserve">  (</w:t>
      </w:r>
      <w:proofErr w:type="gramEnd"/>
      <w:r>
        <w:rPr>
          <w:sz w:val="24"/>
          <w:szCs w:val="24"/>
        </w:rPr>
        <w:t xml:space="preserve">30 </w:t>
      </w:r>
      <w:proofErr w:type="spellStart"/>
      <w:r>
        <w:rPr>
          <w:sz w:val="24"/>
          <w:szCs w:val="24"/>
        </w:rPr>
        <w:t>pts</w:t>
      </w:r>
      <w:proofErr w:type="spell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</w:t>
      </w:r>
      <w:r w:rsidRPr="003F2849">
        <w:rPr>
          <w:b/>
          <w:sz w:val="24"/>
          <w:szCs w:val="24"/>
        </w:rPr>
        <w:t>SHOW ALL WORK!</w:t>
      </w:r>
    </w:p>
    <w:p w:rsidR="006B2677" w:rsidRDefault="001D6A00" w:rsidP="00583BA9">
      <w:pPr>
        <w:tabs>
          <w:tab w:val="left" w:pos="720"/>
        </w:tabs>
        <w:ind w:left="720" w:hanging="720"/>
        <w:rPr>
          <w:position w:val="-12"/>
          <w:sz w:val="24"/>
          <w:szCs w:val="24"/>
        </w:rPr>
      </w:pPr>
      <w:r w:rsidRPr="003D4102">
        <w:rPr>
          <w:position w:val="-82"/>
          <w:sz w:val="24"/>
          <w:szCs w:val="24"/>
        </w:rPr>
        <w:object w:dxaOrig="9920" w:dyaOrig="1760">
          <v:shape id="_x0000_i1033" type="#_x0000_t75" style="width:496pt;height:88.2pt" o:ole="">
            <v:imagedata r:id="rId138" o:title=""/>
          </v:shape>
          <o:OLEObject Type="Embed" ProgID="Equation.DSMT4" ShapeID="_x0000_i1033" DrawAspect="Content" ObjectID="_1396779267" r:id="rId139"/>
        </w:object>
      </w:r>
      <w:r w:rsidR="00583BA9">
        <w:rPr>
          <w:position w:val="-60"/>
          <w:sz w:val="24"/>
          <w:szCs w:val="24"/>
        </w:rPr>
        <w:t xml:space="preserve"> </w:t>
      </w:r>
    </w:p>
    <w:p w:rsidR="000A23E1" w:rsidRDefault="00EE5F0C" w:rsidP="000A23E1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position w:val="-1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14272" behindDoc="0" locked="0" layoutInCell="1" allowOverlap="1" wp14:anchorId="137C4F59" wp14:editId="22FCB4F1">
                <wp:simplePos x="0" y="0"/>
                <wp:positionH relativeFrom="column">
                  <wp:posOffset>4159885</wp:posOffset>
                </wp:positionH>
                <wp:positionV relativeFrom="paragraph">
                  <wp:posOffset>101600</wp:posOffset>
                </wp:positionV>
                <wp:extent cx="502920" cy="323850"/>
                <wp:effectExtent l="0" t="0" r="6985" b="0"/>
                <wp:wrapNone/>
                <wp:docPr id="412" name="Text Box 4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292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E5F0C" w:rsidRDefault="00EE5F0C" w:rsidP="00EE5F0C">
                            <w:r w:rsidRPr="00EE5F0C">
                              <w:rPr>
                                <w:position w:val="-12"/>
                              </w:rPr>
                              <w:object w:dxaOrig="260" w:dyaOrig="360">
                                <v:shape id="_x0000_i1075" type="#_x0000_t75" style="width:13pt;height:18.1pt" o:ole="">
                                  <v:imagedata r:id="rId140" o:title=""/>
                                </v:shape>
                                <o:OLEObject Type="Embed" ProgID="Equation.DSMT4" ShapeID="_x0000_i1075" DrawAspect="Content" ObjectID="_1396779305" r:id="rId14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12" o:spid="_x0000_s1098" type="#_x0000_t202" style="position:absolute;left:0;text-align:left;margin-left:327.55pt;margin-top:8pt;width:39.6pt;height:25.5pt;z-index:2522142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" fillcolor="white [3201]" stroked="f" strokeweight=".5pt">
                <v:textbox>
                  <w:txbxContent>
                    <w:p w:rsidR="00EE5F0C" w:rsidRDefault="00EE5F0C" w:rsidP="00EE5F0C">
                      <w:r w:rsidRPr="00EE5F0C">
                        <w:rPr>
                          <w:position w:val="-12"/>
                        </w:rPr>
                        <w:object w:dxaOrig="260" w:dyaOrig="360">
                          <v:shape id="_x0000_i1065" type="#_x0000_t75" style="width:13pt;height:18.1pt" o:ole="">
                            <v:imagedata r:id="rId142" o:title=""/>
                          </v:shape>
                          <o:OLEObject Type="Embed" ProgID="Equation.DSMT4" ShapeID="_x0000_i1065" DrawAspect="Content" ObjectID="_1396352896" r:id="rId14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1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12224" behindDoc="0" locked="0" layoutInCell="1" allowOverlap="1" wp14:anchorId="17332BD0" wp14:editId="21249531">
                <wp:simplePos x="0" y="0"/>
                <wp:positionH relativeFrom="column">
                  <wp:posOffset>2513965</wp:posOffset>
                </wp:positionH>
                <wp:positionV relativeFrom="paragraph">
                  <wp:posOffset>106680</wp:posOffset>
                </wp:positionV>
                <wp:extent cx="502920" cy="320040"/>
                <wp:effectExtent l="0" t="0" r="6985" b="3810"/>
                <wp:wrapNone/>
                <wp:docPr id="411" name="Text Box 4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2920" cy="3200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E5F0C" w:rsidRDefault="00EE5F0C" w:rsidP="00EE5F0C">
                            <w:r w:rsidRPr="00EE5F0C">
                              <w:rPr>
                                <w:position w:val="-12"/>
                              </w:rPr>
                              <w:object w:dxaOrig="260" w:dyaOrig="360">
                                <v:shape id="_x0000_i1076" type="#_x0000_t75" style="width:13pt;height:18.1pt" o:ole="">
                                  <v:imagedata r:id="rId144" o:title=""/>
                                </v:shape>
                                <o:OLEObject Type="Embed" ProgID="Equation.DSMT4" ShapeID="_x0000_i1076" DrawAspect="Content" ObjectID="_1396779306" r:id="rId14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11" o:spid="_x0000_s1099" type="#_x0000_t202" style="position:absolute;left:0;text-align:left;margin-left:197.95pt;margin-top:8.4pt;width:39.6pt;height:25.2pt;z-index:2522122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" fillcolor="white [3201]" stroked="f" strokeweight=".5pt">
                <v:textbox>
                  <w:txbxContent>
                    <w:p w:rsidR="00EE5F0C" w:rsidRDefault="00EE5F0C" w:rsidP="00EE5F0C">
                      <w:r w:rsidRPr="00EE5F0C">
                        <w:rPr>
                          <w:position w:val="-12"/>
                        </w:rPr>
                        <w:object w:dxaOrig="260" w:dyaOrig="360">
                          <v:shape id="_x0000_i1066" type="#_x0000_t75" style="width:13pt;height:18.1pt" o:ole="">
                            <v:imagedata r:id="rId146" o:title=""/>
                          </v:shape>
                          <o:OLEObject Type="Embed" ProgID="Equation.DSMT4" ShapeID="_x0000_i1066" DrawAspect="Content" ObjectID="_1396352897" r:id="rId14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A23E1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206080" behindDoc="0" locked="0" layoutInCell="1" allowOverlap="1" wp14:anchorId="4FA9EC9A" wp14:editId="44E6B360">
                <wp:simplePos x="0" y="0"/>
                <wp:positionH relativeFrom="column">
                  <wp:posOffset>3420745</wp:posOffset>
                </wp:positionH>
                <wp:positionV relativeFrom="paragraph">
                  <wp:posOffset>288290</wp:posOffset>
                </wp:positionV>
                <wp:extent cx="94615" cy="287655"/>
                <wp:effectExtent l="0" t="1270" r="37465" b="37465"/>
                <wp:wrapNone/>
                <wp:docPr id="148" name="Group 1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149" name="Straight Connector 149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0" name="Straight Connector 150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1" name="Straight Connector 151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2" name="Straight Connector 152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3" name="Straight Connector 153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4" name="Straight Connector 154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5" name="Straight Connector 155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48" o:spid="_x0000_s1026" style="position:absolute;margin-left:269.35pt;margin-top:22.7pt;width:7.45pt;height:22.65pt;rotation:-90;z-index:252206080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">
                <v:line id="Straight Connector 149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igIMQAAADcAAAADwAAAGRycy9kb3ducmV2LnhtbERPS2vCQBC+C/0PyxR6M5tKqzW6ShEK&#10;JbSCMZfehuzkgdnZmN2a+O+7BcHbfHzPWW9H04oL9a6xrOA5ikEQF1Y3XCnIjx/TNxDOI2tsLZOC&#10;KznYbh4ma0y0HfhAl8xXIoSwS1BB7X2XSOmKmgy6yHbEgSttb9AH2FdS9ziEcNPKWRzPpcGGQ0ON&#10;He1qKk7Zr1GQHpfl7iv93l/d+WdP5SI+vGa5Uk+P4/sKhKfR38U396cO81+W8P9MuE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KKAgxAAAANwAAAAPAAAAAAAAAAAA&#10;AAAAAKECAABkcnMvZG93bnJldi54bWxQSwUGAAAAAAQABAD5AAAAkgMAAAAA&#10;" strokecolor="black [3213]" strokeweight="1pt"/>
                <v:line id="Straight Connector 150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JrrMYAAADcAAAADwAAAGRycy9kb3ducmV2LnhtbESPQWvCQBCF74L/YRnBS6kbFW1NXUUU&#10;oReRph7a25CdJqHZ2ZBdTfz3nUPB2wzvzXvfrLe9q9WN2lB5NjCdJKCIc28rLgxcPo/Pr6BCRLZY&#10;eyYDdwqw3QwHa0yt7/iDblkslIRwSNFAGWOTah3ykhyGiW+IRfvxrcMoa1to22In4a7WsyRZaocV&#10;S0OJDe1Lyn+zqzNwuCy7bFUsXp6m81O/4vPs6/vkjBmP+t0bqEh9fJj/r9+t4C8EX56RCfTm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ya6zGAAAA3AAAAA8AAAAAAAAA&#10;AAAAAAAAoQIAAGRycy9kb3ducmV2LnhtbFBLBQYAAAAABAAEAPkAAACUAwAAAAA=&#10;" strokecolor="black [3213]" strokeweight="1pt"/>
                <v:line id="Straight Connector 151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c6+8IAAADcAAAADwAAAGRycy9kb3ducmV2LnhtbERPS4vCMBC+C/6HMMLeNFVQ12oUEYRF&#10;VsHqxdvQTB/YTGqT1frvjSDsbT6+5yxWranEnRpXWlYwHEQgiFOrS84VnE/b/jcI55E1VpZJwZMc&#10;rJbdzgJjbR98pHvicxFC2MWooPC+jqV0aUEG3cDWxIHLbGPQB9jkUjf4COGmkqMomkiDJYeGAmva&#10;FJRekz+jYHeaZZvf3f7wdLfLgbJpdBwnZ6W+eu16DsJT6//FH/ePDvPHQ3g/Ey6Qy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oc6+8IAAADcAAAADwAAAAAAAAAAAAAA&#10;AAChAgAAZHJzL2Rvd25yZXYueG1sUEsFBgAAAAAEAAQA+QAAAJADAAAAAA==&#10;" strokecolor="black [3213]" strokeweight="1pt"/>
                <v:line id="Straight Connector 152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6xQQMMAAADcAAAADwAAAGRycy9kb3ducmV2LnhtbERPS2vCQBC+C/6HZYReim5M8RVdRVoK&#10;XkSMHvQ2ZMckmJ0N2a1J/31XKHibj+85q01nKvGgxpWWFYxHEQjizOqScwXn0/dwDsJ5ZI2VZVLw&#10;Sw42635vhYm2LR/pkfpchBB2CSoovK8TKV1WkEE3sjVx4G62MegDbHKpG2xDuKlkHEVTabDk0FBg&#10;TZ8FZff0xyj4Ok/bdJFPZu/jj3234EN8ue6NUm+DbrsE4anzL/G/e6fD/EkMz2fCB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sUEDDAAAA3AAAAA8AAAAAAAAAAAAA&#10;AAAAoQIAAGRycy9kb3ducmV2LnhtbFBLBQYAAAAABAAEAPkAAACRAwAAAAA=&#10;" strokecolor="black [3213]" strokeweight="1pt"/>
                <v:line id="Straight Connector 153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kBF8QAAADcAAAADwAAAGRycy9kb3ducmV2LnhtbERPS2vCQBC+F/wPywjemk0V2xpdRYRC&#10;CVUw5tLbkJ08aHY2zW5N/PddodDbfHzP2exG04or9a6xrOApikEQF1Y3XCnIL2+PryCcR9bYWiYF&#10;N3Kw204eNphoO/CZrpmvRAhhl6CC2vsukdIVNRl0ke2IA1fa3qAPsK+k7nEI4aaV8zh+lgYbDg01&#10;dnSoqfjKfoyC9LIqDx/p8XRz358nKl/i8zLLlZpNx/0ahKfR/4v/3O86zF8u4P5MuE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GQEXxAAAANwAAAAPAAAAAAAAAAAA&#10;AAAAAKECAABkcnMvZG93bnJldi54bWxQSwUGAAAAAAQABAD5AAAAkgMAAAAA&#10;" strokecolor="black [3213]" strokeweight="1pt"/>
                <v:line id="Straight Connector 154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ltr8QAAADcAAAADwAAAGRycy9kb3ducmV2LnhtbERPTWvCQBC9F/wPyxS8FN1oa6ypq0iL&#10;0IuI0YPehuw0CWZnQ3Zr4r93BcHbPN7nzJedqcSFGldaVjAaRiCIM6tLzhUc9uvBJwjnkTVWlknB&#10;lRwsF72XOSbatryjS+pzEULYJaig8L5OpHRZQQbd0NbEgfuzjUEfYJNL3WAbwk0lx1EUS4Mlh4YC&#10;a/ouKDun/0bBzyFu01k+mb6N3jfdjLfj42ljlOq/dqsvEJ46/xQ/3L86zJ98wP2ZcIF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CW2vxAAAANwAAAAPAAAAAAAAAAAA&#10;AAAAAKECAABkcnMvZG93bnJldi54bWxQSwUGAAAAAAQABAD5AAAAkgMAAAAA&#10;" strokecolor="black [3213]" strokeweight="1pt"/>
                <v:line id="Straight Connector 155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w8+MIAAADcAAAADwAAAGRycy9kb3ducmV2LnhtbERPS4vCMBC+L/gfwgje1nSFuto1igiC&#10;iApWL3sbmumDbSa1iVr/vREWvM3H95zZojO1uFHrKssKvoYRCOLM6ooLBefT+nMCwnlkjbVlUvAg&#10;B4t572OGibZ3PtIt9YUIIewSVFB63yRSuqwkg25oG+LA5bY16ANsC6lbvIdwU8tRFI2lwYpDQ4kN&#10;rUrK/tKrUbA9TfPVbrs/PNzl90D5d3SM07NSg363/AHhqfNv8b97o8P8OIbXM+ECOX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bw8+MIAAADcAAAADwAAAAAAAAAAAAAA&#10;AAChAgAAZHJzL2Rvd25yZXYueG1sUEsFBgAAAAAEAAQA+QAAAJADAAAAAA==&#10;" strokecolor="black [3213]" strokeweight="1pt"/>
              </v:group>
            </w:pict>
          </mc:Fallback>
        </mc:AlternateContent>
      </w:r>
      <w:r w:rsidR="000A23E1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208128" behindDoc="0" locked="0" layoutInCell="1" allowOverlap="1" wp14:anchorId="3BA3401D" wp14:editId="00DF706F">
                <wp:simplePos x="0" y="0"/>
                <wp:positionH relativeFrom="column">
                  <wp:posOffset>1945005</wp:posOffset>
                </wp:positionH>
                <wp:positionV relativeFrom="paragraph">
                  <wp:posOffset>288925</wp:posOffset>
                </wp:positionV>
                <wp:extent cx="94615" cy="287655"/>
                <wp:effectExtent l="0" t="1270" r="37465" b="37465"/>
                <wp:wrapNone/>
                <wp:docPr id="402" name="Group 4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403" name="Straight Connector 403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4" name="Straight Connector 404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5" name="Straight Connector 405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6" name="Straight Connector 406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7" name="Straight Connector 407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8" name="Straight Connector 408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9" name="Straight Connector 409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02" o:spid="_x0000_s1026" style="position:absolute;margin-left:153.15pt;margin-top:22.75pt;width:7.45pt;height:22.65pt;rotation:-90;z-index:252208128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">
                <v:line id="Straight Connector 403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8SNjsYAAADcAAAADwAAAGRycy9kb3ducmV2LnhtbESPW2sCMRSE3wv+h3CEvtXE2npZjSJC&#10;oYgVXH3x7bA5e8HNyXaT6vrvG6HQx2FmvmEWq87W4kqtrxxrGA4UCOLMmYoLDafjx8sUhA/IBmvH&#10;pOFOHlbL3tMCE+NufKBrGgoRIewT1FCG0CRS+qwki37gGuLo5a61GKJsC2lavEW4reWrUmNpseK4&#10;UGJDm5KyS/pjNWyPs3yz237t7/77vKd8og7v6Unr5363noMI1IX/8F/702h4UyN4nIlHQC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/EjY7GAAAA3AAAAA8AAAAAAAAA&#10;AAAAAAAAoQIAAGRycy9kb3ducmV2LnhtbFBLBQYAAAAABAAEAPkAAACUAwAAAAA=&#10;" strokecolor="black [3213]" strokeweight="1pt"/>
                <v:line id="Straight Connector 404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ThNscAAADcAAAADwAAAGRycy9kb3ducmV2LnhtbESPT2vCQBTE74V+h+UVehHd+KfapFml&#10;VAQvUowe9PbIviah2bchuzXx27uC0OMwM79h0lVvanGh1lWWFYxHEQji3OqKCwXHw2b4DsJ5ZI21&#10;ZVJwJQer5fNTiom2He/pkvlCBAi7BBWU3jeJlC4vyaAb2YY4eD+2NeiDbAupW+wC3NRyEkVzabDi&#10;sFBiQ18l5b/Zn1GwPs67LC7eFoPxdNfH/D05nXdGqdeX/vMDhKfe/4cf7a1WMItmcD8Tjo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1OE2xwAAANwAAAAPAAAAAAAA&#10;AAAAAAAAAKECAABkcnMvZG93bnJldi54bWxQSwUGAAAAAAQABAD5AAAAlQMAAAAA&#10;" strokecolor="black [3213]" strokeweight="1pt"/>
                <v:line id="Straight Connector 405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GwYcUAAADcAAAADwAAAGRycy9kb3ducmV2LnhtbESPT2sCMRTE7wW/Q3iCt5oo2upqFBEK&#10;Rarg6sXbY/P2D25etptU12/fCIUeh5n5DbNcd7YWN2p95VjDaKhAEGfOVFxoOJ8+XmcgfEA2WDsm&#10;DQ/ysF71XpaYGHfnI93SUIgIYZ+ghjKEJpHSZyVZ9EPXEEcvd63FEGVbSNPiPcJtLcdKvUmLFceF&#10;EhvalpRd0x+rYXea59uv3f7w8N+XA+Xv6jhNz1oP+t1mASJQF/7Df+1Po2GipvA8E4+A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2GwYcUAAADcAAAADwAAAAAAAAAA&#10;AAAAAAChAgAAZHJzL2Rvd25yZXYueG1sUEsFBgAAAAAEAAQA+QAAAJMDAAAAAA==&#10;" strokecolor="black [3213]" strokeweight="1pt"/>
                <v:line id="Straight Connector 406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ra2scAAADcAAAADwAAAGRycy9kb3ducmV2LnhtbESPQWvCQBSE74L/YXlCL6VutDWaNKtI&#10;S8GLFFMPentkX5Ng9m3Ibk3677tCweMwM98w2WYwjbhS52rLCmbTCARxYXXNpYLj18fTCoTzyBob&#10;y6Tglxxs1uNRhqm2PR/omvtSBAi7FBVU3replK6oyKCb2pY4eN+2M+iD7EqpO+wD3DRyHkWxNFhz&#10;WKiwpbeKikv+YxS8H+M+T8rF8nH2vB8S/pyfznuj1MNk2L6C8DT4e/i/vdMKXqIYbmfCEZDr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StraxwAAANwAAAAPAAAAAAAA&#10;AAAAAAAAAKECAABkcnMvZG93bnJldi54bWxQSwUGAAAAAAQABAD5AAAAlQMAAAAA&#10;" strokecolor="black [3213]" strokeweight="1pt"/>
                <v:line id="Straight Connector 407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+LjcUAAADcAAAADwAAAGRycy9kb3ducmV2LnhtbESPT2sCMRTE7wW/Q3hCbzWptFpXo4gg&#10;iFTB1Utvj83bP3Tzsm6irt++KQgeh5n5DTNbdLYWV2p95VjD+0CBIM6cqbjQcDqu375A+IBssHZM&#10;Gu7kYTHvvcwwMe7GB7qmoRARwj5BDWUITSKlz0qy6AeuIY5e7lqLIcq2kKbFW4TbWg6VGkmLFceF&#10;EhtalZT9pherYXuc5Kvv7W5/9+efPeVjdfhMT1q/9rvlFESgLjzDj/bGaPhQY/g/E4+A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P+LjcUAAADcAAAADwAAAAAAAAAA&#10;AAAAAAChAgAAZHJzL2Rvd25yZXYueG1sUEsFBgAAAAAEAAQA+QAAAJMDAAAAAA==&#10;" strokecolor="black [3213]" strokeweight="1pt"/>
                <v:line id="Straight Connector 408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nrM8IAAADcAAAADwAAAGRycy9kb3ducmV2LnhtbERPy4rCMBTdC/MP4QpuZEx9j9Uoogiz&#10;EZnqQneX5k5bprkpTbT17ycLweXhvFeb1pTiQbUrLCsYDiIQxKnVBWcKLufD5xcI55E1lpZJwZMc&#10;bNYfnRXG2jb8Q4/EZyKEsItRQe59FUvp0pwMuoGtiAP3a2uDPsA6k7rGJoSbUo6iaCYNFhwacqxo&#10;l1P6l9yNgv1l1iSLbDrvD8fHdsGn0fV2NEr1uu12CcJT69/il/tbK5hEYW04E46AXP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JnrM8IAAADcAAAADwAAAAAAAAAAAAAA&#10;AAChAgAAZHJzL2Rvd25yZXYueG1sUEsFBgAAAAAEAAQA+QAAAJADAAAAAA==&#10;" strokecolor="black [3213]" strokeweight="1pt"/>
                <v:line id="Straight Connector 409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y6ZMUAAADcAAAADwAAAGRycy9kb3ducmV2LnhtbESPT2sCMRTE7wW/Q3hCbzWxVK2rUUQo&#10;iFjB1Utvj83bP7h52W5SXb+9KQgeh5n5DTNfdrYWF2p95VjDcKBAEGfOVFxoOB2/3j5B+IBssHZM&#10;Gm7kYbnovcwxMe7KB7qkoRARwj5BDWUITSKlz0qy6AeuIY5e7lqLIcq2kKbFa4TbWr4rNZYWK44L&#10;JTa0Lik7p39Ww/Y4zde77ff+5n9/9pRP1GGUnrR+7XerGYhAXXiGH+2N0fChpvB/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iy6ZMUAAADcAAAADwAAAAAAAAAA&#10;AAAAAAChAgAAZHJzL2Rvd25yZXYueG1sUEsFBgAAAAAEAAQA+QAAAJMDAAAAAA==&#10;" strokecolor="black [3213]" strokeweight="1pt"/>
              </v:group>
            </w:pict>
          </mc:Fallback>
        </mc:AlternateContent>
      </w:r>
    </w:p>
    <w:p w:rsidR="000A23E1" w:rsidRDefault="000A23E1" w:rsidP="000A23E1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19392" behindDoc="0" locked="0" layoutInCell="1" allowOverlap="1" wp14:anchorId="16E8F8EA" wp14:editId="02A1F165">
                <wp:simplePos x="0" y="0"/>
                <wp:positionH relativeFrom="column">
                  <wp:posOffset>4336256</wp:posOffset>
                </wp:positionH>
                <wp:positionV relativeFrom="paragraph">
                  <wp:posOffset>119856</wp:posOffset>
                </wp:positionV>
                <wp:extent cx="4922" cy="397669"/>
                <wp:effectExtent l="0" t="0" r="33655" b="21590"/>
                <wp:wrapNone/>
                <wp:docPr id="400" name="Straight Connector 4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922" cy="397669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00" o:spid="_x0000_s1026" style="position:absolute;flip:y;z-index:2522193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1.45pt,9.45pt" to="341.85pt,4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85600" behindDoc="0" locked="0" layoutInCell="1" allowOverlap="1" wp14:anchorId="19B65A24" wp14:editId="03ACD9E2">
                <wp:simplePos x="0" y="0"/>
                <wp:positionH relativeFrom="column">
                  <wp:posOffset>2697956</wp:posOffset>
                </wp:positionH>
                <wp:positionV relativeFrom="paragraph">
                  <wp:posOffset>97155</wp:posOffset>
                </wp:positionV>
                <wp:extent cx="635" cy="578644"/>
                <wp:effectExtent l="0" t="0" r="37465" b="12065"/>
                <wp:wrapNone/>
                <wp:docPr id="52" name="Straight Connector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578644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2" o:spid="_x0000_s1026" style="position:absolute;flip:y;z-index:252185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2.45pt,7.65pt" to="212.5pt,5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71264" behindDoc="0" locked="0" layoutInCell="1" allowOverlap="1" wp14:anchorId="192F67D1" wp14:editId="4AAE7B4E">
                <wp:simplePos x="0" y="0"/>
                <wp:positionH relativeFrom="column">
                  <wp:posOffset>2704465</wp:posOffset>
                </wp:positionH>
                <wp:positionV relativeFrom="paragraph">
                  <wp:posOffset>132240</wp:posOffset>
                </wp:positionV>
                <wp:extent cx="316865" cy="325755"/>
                <wp:effectExtent l="0" t="0" r="8890" b="0"/>
                <wp:wrapNone/>
                <wp:docPr id="212" name="Text Box 2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257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A23E1" w:rsidRDefault="000A23E1" w:rsidP="000A23E1">
                            <w:r w:rsidRPr="00D428E3">
                              <w:rPr>
                                <w:position w:val="-12"/>
                              </w:rPr>
                              <w:object w:dxaOrig="200" w:dyaOrig="360">
                                <v:shape id="_x0000_i1077" type="#_x0000_t75" style="width:9.85pt;height:18.1pt" o:ole="">
                                  <v:imagedata r:id="rId148" o:title=""/>
                                </v:shape>
                                <o:OLEObject Type="Embed" ProgID="Equation.DSMT4" ShapeID="_x0000_i1077" DrawAspect="Content" ObjectID="_1396779307" r:id="rId14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2" o:spid="_x0000_s1100" type="#_x0000_t202" style="position:absolute;left:0;text-align:left;margin-left:212.95pt;margin-top:10.4pt;width:24.95pt;height:25.65pt;z-index:2521712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" fillcolor="white [3201]" stroked="f" strokeweight=".5pt">
                <v:textbox>
                  <w:txbxContent>
                    <w:p w:rsidR="000A23E1" w:rsidRDefault="000A23E1" w:rsidP="000A23E1">
                      <w:r w:rsidRPr="00D428E3">
                        <w:rPr>
                          <w:position w:val="-12"/>
                        </w:rPr>
                        <w:object w:dxaOrig="200" w:dyaOrig="360">
                          <v:shape id="_x0000_i1067" type="#_x0000_t75" style="width:9.85pt;height:18.1pt" o:ole="">
                            <v:imagedata r:id="rId150" o:title=""/>
                          </v:shape>
                          <o:OLEObject Type="Embed" ProgID="Equation.DSMT4" ShapeID="_x0000_i1067" DrawAspect="Content" ObjectID="_1396352898" r:id="rId15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94816" behindDoc="0" locked="0" layoutInCell="1" allowOverlap="1" wp14:anchorId="22BD2E46" wp14:editId="4EA507E0">
                <wp:simplePos x="0" y="0"/>
                <wp:positionH relativeFrom="column">
                  <wp:posOffset>2699385</wp:posOffset>
                </wp:positionH>
                <wp:positionV relativeFrom="paragraph">
                  <wp:posOffset>185420</wp:posOffset>
                </wp:positionV>
                <wp:extent cx="0" cy="210185"/>
                <wp:effectExtent l="76200" t="0" r="57150" b="56515"/>
                <wp:wrapNone/>
                <wp:docPr id="215" name="Straight Arrow Connector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018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215" o:spid="_x0000_s1026" type="#_x0000_t32" style="position:absolute;margin-left:212.55pt;margin-top:14.6pt;width:0;height:16.55pt;z-index:252194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" strokecolor="black [3040]" strokeweight="1pt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79456" behindDoc="0" locked="0" layoutInCell="1" allowOverlap="1" wp14:anchorId="2C2BEB0D" wp14:editId="2BE520EC">
                <wp:simplePos x="0" y="0"/>
                <wp:positionH relativeFrom="column">
                  <wp:posOffset>1690370</wp:posOffset>
                </wp:positionH>
                <wp:positionV relativeFrom="paragraph">
                  <wp:posOffset>114300</wp:posOffset>
                </wp:positionV>
                <wp:extent cx="640080" cy="245745"/>
                <wp:effectExtent l="0" t="0" r="8255" b="1905"/>
                <wp:wrapNone/>
                <wp:docPr id="355" name="Text Box 3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80" cy="2457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A23E1" w:rsidRDefault="000A23E1" w:rsidP="000A23E1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78" type="#_x0000_t75" style="width:27.95pt;height:13.75pt" o:ole="">
                                  <v:imagedata r:id="rId54" o:title=""/>
                                </v:shape>
                                <o:OLEObject Type="Embed" ProgID="Equation.DSMT4" ShapeID="_x0000_i1078" DrawAspect="Content" ObjectID="_1396779308" r:id="rId15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55" o:spid="_x0000_s1101" type="#_x0000_t202" style="position:absolute;left:0;text-align:left;margin-left:133.1pt;margin-top:9pt;width:50.4pt;height:19.35pt;z-index:25217945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" fillcolor="white [3201]" stroked="f" strokeweight=".5pt">
                <v:textbox>
                  <w:txbxContent>
                    <w:p w:rsidR="000A23E1" w:rsidRDefault="000A23E1" w:rsidP="000A23E1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68" type="#_x0000_t75" style="width:27.95pt;height:13.75pt" o:ole="">
                            <v:imagedata r:id="rId56" o:title=""/>
                          </v:shape>
                          <o:OLEObject Type="Embed" ProgID="Equation.DSMT4" ShapeID="_x0000_i1068" DrawAspect="Content" ObjectID="_1396352899" r:id="rId15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92768" behindDoc="0" locked="0" layoutInCell="1" allowOverlap="1" wp14:anchorId="102CD75A" wp14:editId="234E5477">
                <wp:simplePos x="0" y="0"/>
                <wp:positionH relativeFrom="column">
                  <wp:posOffset>3214765</wp:posOffset>
                </wp:positionH>
                <wp:positionV relativeFrom="paragraph">
                  <wp:posOffset>120983</wp:posOffset>
                </wp:positionV>
                <wp:extent cx="609600" cy="275272"/>
                <wp:effectExtent l="0" t="0" r="8255" b="0"/>
                <wp:wrapNone/>
                <wp:docPr id="356" name="Text Box 3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7527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A23E1" w:rsidRDefault="000A23E1" w:rsidP="000A23E1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79" type="#_x0000_t75" style="width:27.95pt;height:13.75pt" o:ole="">
                                  <v:imagedata r:id="rId52" o:title=""/>
                                </v:shape>
                                <o:OLEObject Type="Embed" ProgID="Equation.DSMT4" ShapeID="_x0000_i1079" DrawAspect="Content" ObjectID="_1396779309" r:id="rId15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56" o:spid="_x0000_s1102" type="#_x0000_t202" style="position:absolute;left:0;text-align:left;margin-left:253.15pt;margin-top:9.55pt;width:48pt;height:21.65pt;z-index:25219276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" fillcolor="white [3201]" stroked="f" strokeweight=".5pt">
                <v:textbox>
                  <w:txbxContent>
                    <w:p w:rsidR="000A23E1" w:rsidRDefault="000A23E1" w:rsidP="000A23E1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69" type="#_x0000_t75" style="width:27.95pt;height:13.75pt" o:ole="">
                            <v:imagedata r:id="rId52" o:title=""/>
                          </v:shape>
                          <o:OLEObject Type="Embed" ProgID="Equation.DSMT4" ShapeID="_x0000_i1069" DrawAspect="Content" ObjectID="_1396352900" r:id="rId15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17344" behindDoc="0" locked="0" layoutInCell="1" allowOverlap="1" wp14:anchorId="0F0B18A0" wp14:editId="37BC58DD">
                <wp:simplePos x="0" y="0"/>
                <wp:positionH relativeFrom="column">
                  <wp:posOffset>3612515</wp:posOffset>
                </wp:positionH>
                <wp:positionV relativeFrom="paragraph">
                  <wp:posOffset>97155</wp:posOffset>
                </wp:positionV>
                <wp:extent cx="728980" cy="0"/>
                <wp:effectExtent l="0" t="0" r="13970" b="19050"/>
                <wp:wrapNone/>
                <wp:docPr id="357" name="Straight Connector 3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898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57" o:spid="_x0000_s1026" style="position:absolute;z-index:252217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4.45pt,7.65pt" to="341.85pt,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18368" behindDoc="0" locked="0" layoutInCell="1" allowOverlap="1" wp14:anchorId="4C444818" wp14:editId="728EA2CD">
                <wp:simplePos x="0" y="0"/>
                <wp:positionH relativeFrom="column">
                  <wp:posOffset>2138680</wp:posOffset>
                </wp:positionH>
                <wp:positionV relativeFrom="paragraph">
                  <wp:posOffset>95250</wp:posOffset>
                </wp:positionV>
                <wp:extent cx="1182370" cy="0"/>
                <wp:effectExtent l="0" t="0" r="17780" b="19050"/>
                <wp:wrapNone/>
                <wp:docPr id="358" name="Straight Connector 3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237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58" o:spid="_x0000_s1026" style="position:absolute;z-index:252218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8.4pt,7.5pt" to="261.5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15296" behindDoc="0" locked="0" layoutInCell="1" allowOverlap="1" wp14:anchorId="79F9BC31" wp14:editId="7CB5A0C7">
                <wp:simplePos x="0" y="0"/>
                <wp:positionH relativeFrom="column">
                  <wp:posOffset>4316095</wp:posOffset>
                </wp:positionH>
                <wp:positionV relativeFrom="paragraph">
                  <wp:posOffset>72390</wp:posOffset>
                </wp:positionV>
                <wp:extent cx="45085" cy="45720"/>
                <wp:effectExtent l="0" t="0" r="12065" b="11430"/>
                <wp:wrapNone/>
                <wp:docPr id="359" name="Oval 3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359" o:spid="_x0000_s1026" style="position:absolute;margin-left:339.85pt;margin-top:5.7pt;width:3.55pt;height:3.6pt;z-index:252215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" fillcolor="black [3213]" strokecolor="black [3213]" strokeweight="2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16320" behindDoc="0" locked="0" layoutInCell="1" allowOverlap="1" wp14:anchorId="5EE5F198" wp14:editId="36724570">
                <wp:simplePos x="0" y="0"/>
                <wp:positionH relativeFrom="column">
                  <wp:posOffset>2673350</wp:posOffset>
                </wp:positionH>
                <wp:positionV relativeFrom="paragraph">
                  <wp:posOffset>68580</wp:posOffset>
                </wp:positionV>
                <wp:extent cx="45085" cy="45720"/>
                <wp:effectExtent l="0" t="0" r="12065" b="11430"/>
                <wp:wrapNone/>
                <wp:docPr id="361" name="Oval 3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361" o:spid="_x0000_s1026" style="position:absolute;margin-left:210.5pt;margin-top:5.4pt;width:3.55pt;height:3.6pt;z-index:252216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" fillcolor="black [3213]" strokecolor="black [3213]" strokeweight="2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74336" behindDoc="0" locked="0" layoutInCell="1" allowOverlap="1" wp14:anchorId="58DE9EC5" wp14:editId="6F7DD789">
                <wp:simplePos x="0" y="0"/>
                <wp:positionH relativeFrom="column">
                  <wp:posOffset>1195705</wp:posOffset>
                </wp:positionH>
                <wp:positionV relativeFrom="paragraph">
                  <wp:posOffset>94615</wp:posOffset>
                </wp:positionV>
                <wp:extent cx="653415" cy="0"/>
                <wp:effectExtent l="0" t="0" r="13335" b="19050"/>
                <wp:wrapNone/>
                <wp:docPr id="362" name="Straight Connector 3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341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62" o:spid="_x0000_s1026" style="position:absolute;z-index:252174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4.15pt,7.45pt" to="145.6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77408" behindDoc="0" locked="0" layoutInCell="1" allowOverlap="1" wp14:anchorId="49C29928" wp14:editId="497A6D12">
                <wp:simplePos x="0" y="0"/>
                <wp:positionH relativeFrom="column">
                  <wp:posOffset>1196657</wp:posOffset>
                </wp:positionH>
                <wp:positionV relativeFrom="paragraph">
                  <wp:posOffset>95250</wp:posOffset>
                </wp:positionV>
                <wp:extent cx="0" cy="414020"/>
                <wp:effectExtent l="0" t="0" r="19050" b="24130"/>
                <wp:wrapNone/>
                <wp:docPr id="363" name="Straight Connector 3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40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63" o:spid="_x0000_s1026" style="position:absolute;flip:y;z-index:252177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4.2pt,7.5pt" to="94.2pt,4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" strokecolor="black [3040]" strokeweight="1pt"/>
            </w:pict>
          </mc:Fallback>
        </mc:AlternateContent>
      </w:r>
    </w:p>
    <w:p w:rsidR="000A23E1" w:rsidRDefault="00CE2AB1" w:rsidP="000A23E1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297216" behindDoc="0" locked="0" layoutInCell="1" allowOverlap="1" wp14:anchorId="51240FEF" wp14:editId="6F842C1F">
                <wp:simplePos x="0" y="0"/>
                <wp:positionH relativeFrom="column">
                  <wp:posOffset>3457575</wp:posOffset>
                </wp:positionH>
                <wp:positionV relativeFrom="paragraph">
                  <wp:posOffset>252730</wp:posOffset>
                </wp:positionV>
                <wp:extent cx="422910" cy="505460"/>
                <wp:effectExtent l="76200" t="0" r="34290" b="27940"/>
                <wp:wrapNone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2910" cy="505460"/>
                          <a:chOff x="0" y="0"/>
                          <a:chExt cx="423544" cy="505779"/>
                        </a:xfrm>
                      </wpg:grpSpPr>
                      <wps:wsp>
                        <wps:cNvPr id="9" name="Straight Arrow Connector 9"/>
                        <wps:cNvCnPr/>
                        <wps:spPr>
                          <a:xfrm flipV="1">
                            <a:off x="2381" y="185738"/>
                            <a:ext cx="2381" cy="320041"/>
                          </a:xfrm>
                          <a:prstGeom prst="straightConnector1">
                            <a:avLst/>
                          </a:prstGeom>
                          <a:ln w="9525"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Text Box 10"/>
                        <wps:cNvSpPr txBox="1"/>
                        <wps:spPr>
                          <a:xfrm>
                            <a:off x="59531" y="92869"/>
                            <a:ext cx="316704" cy="302451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E2AB1" w:rsidRDefault="00CE2AB1" w:rsidP="00CE2AB1">
                              <w:r w:rsidRPr="00D428E3">
                                <w:rPr>
                                  <w:position w:val="-12"/>
                                </w:rPr>
                                <w:object w:dxaOrig="200" w:dyaOrig="360">
                                  <v:shape id="_x0000_i1080" type="#_x0000_t75" style="width:9.85pt;height:18.1pt" o:ole="">
                                    <v:imagedata r:id="rId156" o:title=""/>
                                  </v:shape>
                                  <o:OLEObject Type="Embed" ProgID="Equation.DSMT4" ShapeID="_x0000_i1080" DrawAspect="Content" ObjectID="_1396779310" r:id="rId15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Straight Connector 11"/>
                        <wps:cNvCnPr/>
                        <wps:spPr>
                          <a:xfrm>
                            <a:off x="0" y="504825"/>
                            <a:ext cx="423544" cy="0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 flipV="1">
                            <a:off x="416718" y="0"/>
                            <a:ext cx="635" cy="504699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Connector 13"/>
                        <wps:cNvCnPr/>
                        <wps:spPr>
                          <a:xfrm>
                            <a:off x="2381" y="0"/>
                            <a:ext cx="420052" cy="0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8" o:spid="_x0000_s1103" style="position:absolute;left:0;text-align:left;margin-left:272.25pt;margin-top:19.9pt;width:33.3pt;height:39.8pt;z-index:252297216" coordsize="423544,5057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">
                <v:shape id="Straight Arrow Connector 9" o:spid="_x0000_s1104" type="#_x0000_t32" style="position:absolute;left:2381;top:185738;width:2381;height:32004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OhucMAAADaAAAADwAAAGRycy9kb3ducmV2LnhtbESPwWrDMBBE74H+g9hCb7GcHkzqRjal&#10;ECjJIcQxpMfF2thurZWxlFj9+6hQ6HGYmTfMpgxmEDeaXG9ZwSpJQRA3VvfcKqhP2+UahPPIGgfL&#10;pOCHHJTFw2KDubYzH+lW+VZECLscFXTej7mUrunIoEvsSBy9i50M+iinVuoJ5wg3g3xO00wa7Dku&#10;dDjSe0fNd3U1Cnbnr8tJ1n1AU4Vst0+3h+FzpdTTY3h7BeEp+P/wX/tDK3iB3yvxBsji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3jobnDAAAA2gAAAA8AAAAAAAAAAAAA&#10;AAAAoQIAAGRycy9kb3ducmV2LnhtbFBLBQYAAAAABAAEAPkAAACRAwAAAAA=&#10;" strokecolor="black [3040]">
                  <v:stroke endarrow="block"/>
                </v:shape>
                <v:shape id="Text Box 10" o:spid="_x0000_s1105" type="#_x0000_t202" style="position:absolute;left:59531;top:92869;width:316704;height:3024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qJzsQA&#10;AADbAAAADwAAAGRycy9kb3ducmV2LnhtbESPQWvCQBCF74X+h2UKvdWNFkqMriKCkEN7aKp4HbJj&#10;EszOxt1V47/vHAq9zfDevPfNcj26Xt0oxM6zgekkA0Vce9txY2D/s3vLQcWEbLH3TAYeFGG9en5a&#10;YmH9nb/pVqVGSQjHAg20KQ2F1rFuyWGc+IFYtJMPDpOsodE24F3CXa9nWfahHXYsDS0OtG2pPldX&#10;Z+BrO6/ycvYIx/l7uavyy9R/5gdjXl/GzQJUojH9m/+uSyv4Qi+/yAB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aic7EAAAA2wAAAA8AAAAAAAAAAAAAAAAAmAIAAGRycy9k&#10;b3ducmV2LnhtbFBLBQYAAAAABAAEAPUAAACJAwAAAAA=&#10;" fillcolor="white [3201]" stroked="f" strokeweight=".5pt">
                  <v:textbox>
                    <w:txbxContent>
                      <w:p w:rsidR="00CE2AB1" w:rsidRDefault="00CE2AB1" w:rsidP="00CE2AB1">
                        <w:r w:rsidRPr="00D428E3">
                          <w:rPr>
                            <w:position w:val="-12"/>
                          </w:rPr>
                          <w:object w:dxaOrig="200" w:dyaOrig="360">
                            <v:shape id="_x0000_i1070" type="#_x0000_t75" style="width:9.85pt;height:18.1pt" o:ole="">
                              <v:imagedata r:id="rId158" o:title=""/>
                            </v:shape>
                            <o:OLEObject Type="Embed" ProgID="Equation.DSMT4" ShapeID="_x0000_i1070" DrawAspect="Content" ObjectID="_1396352901" r:id="rId159"/>
                          </w:object>
                        </w:r>
                      </w:p>
                    </w:txbxContent>
                  </v:textbox>
                </v:shape>
                <v:line id="Straight Connector 11" o:spid="_x0000_s1106" style="position:absolute;visibility:visible;mso-wrap-style:square" from="0,504825" to="423544,504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go58MAAADbAAAADwAAAGRycy9kb3ducmV2LnhtbESPQW/CMAyF70j8h8hI3EbaoaGtkKJp&#10;Gtq0nWDjbjWmrdo4JQmQ/fsFCYmbrffe5+fVOppenMn51rKCfJaBIK6sbrlW8PuzeXgG4QOyxt4y&#10;KfgjD+tyPFphoe2Ft3TehVokCPsCFTQhDIWUvmrIoJ/ZgThpB+sMhrS6WmqHlwQ3vXzMsoU02HK6&#10;0OBAbw1V3e5kEiXfH4386F5w/+W+3ft8EZ/iUanpJL4uQQSK4W6+pT91qp/D9Zc0gC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1IKOfDAAAA2wAAAA8AAAAAAAAAAAAA&#10;AAAAoQIAAGRycy9kb3ducmV2LnhtbFBLBQYAAAAABAAEAPkAAACRAwAAAAA=&#10;" strokecolor="black [3040]"/>
                <v:line id="Straight Connector 12" o:spid="_x0000_s1107" style="position:absolute;flip:y;visibility:visible;mso-wrap-style:square" from="416718,0" to="417353,504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KcJcEAAADbAAAADwAAAGRycy9kb3ducmV2LnhtbERP3WrCMBS+H/gO4QjezVRR0a6pbMJg&#10;eCNTH+DQHJuy5qQmmdY+/TIY7O58fL+n2Pa2FTfyoXGsYDbNQBBXTjdcKzif3p/XIEJE1tg6JgUP&#10;CrAtR08F5trd+ZNux1iLFMIhRwUmxi6XMlSGLIap64gTd3HeYkzQ11J7vKdw28p5lq2kxYZTg8GO&#10;doaqr+O3VdAO8Txs3nZmyK6Lhz4cVs4v90pNxv3rC4hIffwX/7k/dJo/h99f0gGy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CopwlwQAAANsAAAAPAAAAAAAAAAAAAAAA&#10;AKECAABkcnMvZG93bnJldi54bWxQSwUGAAAAAAQABAD5AAAAjwMAAAAA&#10;" strokecolor="black [3213]"/>
                <v:line id="Straight Connector 13" o:spid="_x0000_s1108" style="position:absolute;visibility:visible;mso-wrap-style:square" from="2381,0" to="42243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YTC8IAAADbAAAADwAAAGRycy9kb3ducmV2LnhtbESPQWsCMRCF74L/IUzBW81aUepqFCmK&#10;Yk/d1vuwme4ubiZrEjX+e1MoeJvhvffNm8UqmlZcyfnGsoLRMANBXFrdcKXg53v7+g7CB2SNrWVS&#10;cCcPq2W/t8Bc2xt/0bUIlUgQ9jkqqEPocil9WZNBP7QdcdJ+rTMY0uoqqR3eEty08i3LptJgw+lC&#10;jR191FSeiotJlNHxbOTuNMPjwX26zXgaJ/Gs1OAlrucgAsXwNP+n9zrVH8PfL2kAuX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tYTC8IAAADbAAAADwAAAAAAAAAAAAAA&#10;AAChAgAAZHJzL2Rvd25yZXYueG1sUEsFBgAAAAAEAAQA+QAAAJADAAAAAA==&#10;" strokecolor="black [3040]"/>
              </v:group>
            </w:pict>
          </mc:Fallback>
        </mc:AlternateContent>
      </w:r>
      <w:r w:rsidR="00525B1A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11200" behindDoc="0" locked="0" layoutInCell="1" allowOverlap="1" wp14:anchorId="3FA002BB" wp14:editId="78958337">
                <wp:simplePos x="0" y="0"/>
                <wp:positionH relativeFrom="column">
                  <wp:posOffset>4335462</wp:posOffset>
                </wp:positionH>
                <wp:positionV relativeFrom="paragraph">
                  <wp:posOffset>237013</wp:posOffset>
                </wp:positionV>
                <wp:extent cx="5080" cy="328295"/>
                <wp:effectExtent l="76200" t="0" r="71120" b="52705"/>
                <wp:wrapNone/>
                <wp:docPr id="399" name="Straight Arrow Connector 3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80" cy="32829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399" o:spid="_x0000_s1026" type="#_x0000_t32" style="position:absolute;margin-left:341.35pt;margin-top:18.65pt;width:.4pt;height:25.85pt;z-index:2522112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" strokecolor="black [3040]" strokeweight="1pt">
                <v:stroke endarrow="block"/>
              </v:shape>
            </w:pict>
          </mc:Fallback>
        </mc:AlternateContent>
      </w:r>
      <w:r w:rsidR="00525B1A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10176" behindDoc="0" locked="0" layoutInCell="1" allowOverlap="1" wp14:anchorId="26EE7BE1" wp14:editId="26133078">
                <wp:simplePos x="0" y="0"/>
                <wp:positionH relativeFrom="column">
                  <wp:posOffset>4114800</wp:posOffset>
                </wp:positionH>
                <wp:positionV relativeFrom="paragraph">
                  <wp:posOffset>176530</wp:posOffset>
                </wp:positionV>
                <wp:extent cx="445135" cy="446922"/>
                <wp:effectExtent l="0" t="0" r="12065" b="10795"/>
                <wp:wrapNone/>
                <wp:docPr id="398" name="Oval 3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135" cy="446922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398" o:spid="_x0000_s1026" style="position:absolute;margin-left:324pt;margin-top:13.9pt;width:35.05pt;height:35.2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" fillcolor="white [3212]" strokecolor="black [3213]" strokeweight="1pt"/>
            </w:pict>
          </mc:Fallback>
        </mc:AlternateContent>
      </w:r>
      <w:r w:rsidR="00787DB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09152" behindDoc="0" locked="0" layoutInCell="1" allowOverlap="1" wp14:anchorId="49373B3E" wp14:editId="66E89695">
                <wp:simplePos x="0" y="0"/>
                <wp:positionH relativeFrom="column">
                  <wp:posOffset>4525962</wp:posOffset>
                </wp:positionH>
                <wp:positionV relativeFrom="paragraph">
                  <wp:posOffset>256232</wp:posOffset>
                </wp:positionV>
                <wp:extent cx="456247" cy="289004"/>
                <wp:effectExtent l="0" t="0" r="1270" b="0"/>
                <wp:wrapNone/>
                <wp:docPr id="410" name="Text Box 4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6247" cy="28900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87DBB" w:rsidRDefault="00A11D34">
                            <w:r>
                              <w:t>5</w:t>
                            </w:r>
                            <w:r w:rsidR="00787DBB">
                              <w:t xml:space="preserve"> </w:t>
                            </w:r>
                            <w:r w:rsidR="00787DBB" w:rsidRPr="00787DBB"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10" o:spid="_x0000_s1109" type="#_x0000_t202" style="position:absolute;left:0;text-align:left;margin-left:356.35pt;margin-top:20.2pt;width:35.9pt;height:22.75pt;z-index:252209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" fillcolor="white [3201]" stroked="f" strokeweight=".5pt">
                <v:textbox>
                  <w:txbxContent>
                    <w:p w:rsidR="00787DBB" w:rsidRDefault="00A11D34">
                      <w:r>
                        <w:t>5</w:t>
                      </w:r>
                      <w:r w:rsidR="00787DBB">
                        <w:t xml:space="preserve"> </w:t>
                      </w:r>
                      <w:r w:rsidR="00787DBB" w:rsidRPr="00787DBB">
                        <w:rPr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0A23E1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186624" behindDoc="0" locked="0" layoutInCell="1" allowOverlap="1" wp14:anchorId="03E5C2E6" wp14:editId="2072B332">
                <wp:simplePos x="0" y="0"/>
                <wp:positionH relativeFrom="column">
                  <wp:posOffset>2654300</wp:posOffset>
                </wp:positionH>
                <wp:positionV relativeFrom="paragraph">
                  <wp:posOffset>334010</wp:posOffset>
                </wp:positionV>
                <wp:extent cx="94615" cy="287584"/>
                <wp:effectExtent l="0" t="0" r="19685" b="36830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584"/>
                          <a:chOff x="0" y="0"/>
                          <a:chExt cx="94615" cy="287655"/>
                        </a:xfrm>
                      </wpg:grpSpPr>
                      <wps:wsp>
                        <wps:cNvPr id="56" name="Straight Connector 56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Straight Connector 57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" name="Straight Connector 58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Straight Connector 59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Straight Connector 60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Straight Connector 61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Straight Connector 62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3" o:spid="_x0000_s1026" style="position:absolute;margin-left:209pt;margin-top:26.3pt;width:7.45pt;height:22.65pt;z-index:252186624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">
                <v:line id="Straight Connector 56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4Oq8MAAADbAAAADwAAAGRycy9kb3ducmV2LnhtbESPT4vCMBTE74LfITxhb5q6oKvVKCII&#10;i6hg9eLt0bz+weal20St394ICx6HmfkNM1+2phJ3alxpWcFwEIEgTq0uOVdwPm36ExDOI2usLJOC&#10;JzlYLrqdOcbaPvhI98TnIkDYxaig8L6OpXRpQQbdwNbEwctsY9AH2eRSN/gIcFPJ7ygaS4Mlh4UC&#10;a1oXlF6Tm1GwPU2z9W67Pzzd3+VA2U90HCVnpb567WoGwlPrP+H/9q9WMBrD+0v4AXLx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+DqvDAAAA2wAAAA8AAAAAAAAAAAAA&#10;AAAAoQIAAGRycy9kb3ducmV2LnhtbFBLBQYAAAAABAAEAPkAAACRAwAAAAA=&#10;" strokecolor="black [3213]" strokeweight="1pt"/>
                <v:line id="Straight Connector 57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olyMYAAADbAAAADwAAAGRycy9kb3ducmV2LnhtbESPQWvCQBSE74X+h+UVvJS6UYma1FWK&#10;IvQi0jSHentkX5PQ7NuQXZP4791CocdhZr5hNrvRNKKnztWWFcymEQjiwuqaSwX55/FlDcJ5ZI2N&#10;ZVJwIwe77ePDBlNtB/6gPvOlCBB2KSqovG9TKV1RkUE3tS1x8L5tZ9AH2ZVSdzgEuGnkPIqW0mDN&#10;YaHClvYVFT/Z1Sg45MshS8p49TxbnMaEz/Ovy8koNXka315BeBr9f/iv/a4VxCv4/RJ+gN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RaJcjGAAAA2wAAAA8AAAAAAAAA&#10;AAAAAAAAoQIAAGRycy9kb3ducmV2LnhtbFBLBQYAAAAABAAEAPkAAACUAwAAAAA=&#10;" strokecolor="black [3213]" strokeweight="1pt"/>
                <v:line id="Straight Connector 58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0/QsEAAADbAAAADwAAAGRycy9kb3ducmV2LnhtbERPy4rCMBTdD/gP4QruxnQEHe00FREE&#10;ERWsbmZ3aW4fTHNTm6j1781CmOXhvJNlbxpxp87VlhV8jSMQxLnVNZcKLufN5xyE88gaG8uk4EkO&#10;lungI8FY2wef6J75UoQQdjEqqLxvYyldXpFBN7YtceAK2xn0AXal1B0+Qrhp5CSKZtJgzaGhwpbW&#10;FeV/2c0o2J0XxXq/Oxyf7vp7pOI7Ok2zi1KjYb/6AeGp9//it3urFUzD2PAl/ACZv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rT9CwQAAANsAAAAPAAAAAAAAAAAAAAAA&#10;AKECAABkcnMvZG93bnJldi54bWxQSwUGAAAAAAQABAD5AAAAjwMAAAAA&#10;" strokecolor="black [3213]" strokeweight="1pt"/>
                <v:line id="Straight Connector 59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kUIcYAAADbAAAADwAAAGRycy9kb3ducmV2LnhtbESPT2vCQBTE74V+h+UVeim60eKfpNlI&#10;qRS8iBg96O2RfU1Cs29DdjXx27tCocdhZn7DpKvBNOJKnastK5iMIxDEhdU1lwqOh+/REoTzyBob&#10;y6TgRg5W2fNTiom2Pe/pmvtSBAi7BBVU3reJlK6oyKAb25Y4eD+2M+iD7EqpO+wD3DRyGkVzabDm&#10;sFBhS18VFb/5xShYH+d9HpezxdvkfTvEvJuezluj1OvL8PkBwtPg/8N/7Y1WMIvh8SX8AJn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qJFCHGAAAA2wAAAA8AAAAAAAAA&#10;AAAAAAAAoQIAAGRycy9kb3ducmV2LnhtbFBLBQYAAAAABAAEAPkAAACUAwAAAAA=&#10;" strokecolor="black [3213]" strokeweight="1pt"/>
                <v:line id="Straight Connector 60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f5+cMAAADbAAAADwAAAGRycy9kb3ducmV2LnhtbERPy2rCQBTdF/yH4Qrd1UkL1TbNREQo&#10;lFCFJG66u2RuHjRzJ2amJv59ZyG4PJx3sp1NLy40us6ygudVBIK4srrjRsGp/Hx6A+E8ssbeMim4&#10;koNtunhIMNZ24pwuhW9ECGEXo4LW+yGW0lUtGXQrOxAHrrajQR/g2Eg94hTCTS9fomgtDXYcGloc&#10;aN9S9Vv8GQVZ+V7vv7PD8erOP0eqN1H+WpyUelzOuw8QnmZ/F9/cX1rBOqwPX8IPkO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G3+fnDAAAA2wAAAA8AAAAAAAAAAAAA&#10;AAAAoQIAAGRycy9kb3ducmV2LnhtbFBLBQYAAAAABAAEAPkAAACRAwAAAAA=&#10;" strokecolor="black [3213]" strokeweight="1pt"/>
                <v:line id="Straight Connector 61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PSmsYAAADbAAAADwAAAGRycy9kb3ducmV2LnhtbESPQWvCQBSE7wX/w/IEL0U3sTTW6CaI&#10;peBFpKmH9vbIvibB7NuQXU36791CocdhZr5htvloWnGj3jWWFcSLCARxaXXDlYLzx9v8BYTzyBpb&#10;y6Tghxzk2eRhi6m2A7/TrfCVCBB2KSqove9SKV1Zk0G3sB1x8L5tb9AH2VdS9zgEuGnlMooSabDh&#10;sFBjR/uayktxNQpez8lQrKvn1WP8dBzXfFp+fh2NUrPpuNuA8DT6//Bf+6AVJDH8fgk/QGZ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qT0prGAAAA2wAAAA8AAAAAAAAA&#10;AAAAAAAAoQIAAGRycy9kb3ducmV2LnhtbFBLBQYAAAAABAAEAPkAAACUAwAAAAA=&#10;" strokecolor="black [3213]" strokeweight="1pt"/>
                <v:line id="Straight Connector 62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nCFcMAAADbAAAADwAAAGRycy9kb3ducmV2LnhtbESPS4sCMRCE7wv+h9CCtzWj4Gs0iggL&#10;Iqvg6MVbM+l54KQzO4k6/vuNIHgsquorarFqTSXu1LjSsoJBPwJBnFpdcq7gfPr5noJwHlljZZkU&#10;PMnBatn5WmCs7YOPdE98LgKEXYwKCu/rWEqXFmTQ9W1NHLzMNgZ9kE0udYOPADeVHEbRWBosOSwU&#10;WNOmoPSa3IyC3WmWbX53+8PT/V0OlE2i4yg5K9Xrtus5CE+t/4Tf7a1WMB7C60v4AX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4pwhXDAAAA2wAAAA8AAAAAAAAAAAAA&#10;AAAAoQIAAGRycy9kb3ducmV2LnhtbFBLBQYAAAAABAAEAPkAAACRAwAAAAA=&#10;" strokecolor="black [3213]" strokeweight="1pt"/>
              </v:group>
            </w:pict>
          </mc:Fallback>
        </mc:AlternateContent>
      </w:r>
      <w:r w:rsidR="000A23E1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80480" behindDoc="0" locked="0" layoutInCell="1" allowOverlap="1" wp14:anchorId="6B513D22" wp14:editId="26A3357E">
                <wp:simplePos x="0" y="0"/>
                <wp:positionH relativeFrom="column">
                  <wp:posOffset>569595</wp:posOffset>
                </wp:positionH>
                <wp:positionV relativeFrom="paragraph">
                  <wp:posOffset>245110</wp:posOffset>
                </wp:positionV>
                <wp:extent cx="469265" cy="318770"/>
                <wp:effectExtent l="0" t="0" r="6985" b="5080"/>
                <wp:wrapNone/>
                <wp:docPr id="371" name="Text Box 3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926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A23E1" w:rsidRDefault="00A11D34" w:rsidP="000A23E1">
                            <w:r>
                              <w:rPr>
                                <w:position w:val="-14"/>
                              </w:rPr>
                              <w:t>5</w:t>
                            </w:r>
                            <w:r w:rsidR="000A23E1">
                              <w:rPr>
                                <w:position w:val="-14"/>
                              </w:rPr>
                              <w:t>0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71" o:spid="_x0000_s1110" type="#_x0000_t202" style="position:absolute;left:0;text-align:left;margin-left:44.85pt;margin-top:19.3pt;width:36.95pt;height:25.1pt;z-index:252180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" fillcolor="white [3201]" stroked="f" strokeweight=".5pt">
                <v:textbox>
                  <w:txbxContent>
                    <w:p w:rsidR="000A23E1" w:rsidRDefault="00A11D34" w:rsidP="000A23E1">
                      <w:r>
                        <w:rPr>
                          <w:position w:val="-14"/>
                        </w:rPr>
                        <w:t>5</w:t>
                      </w:r>
                      <w:r w:rsidR="000A23E1">
                        <w:rPr>
                          <w:position w:val="-14"/>
                        </w:rPr>
                        <w:t>0 V</w:t>
                      </w:r>
                    </w:p>
                  </w:txbxContent>
                </v:textbox>
              </v:shape>
            </w:pict>
          </mc:Fallback>
        </mc:AlternateContent>
      </w:r>
      <w:r w:rsidR="000A23E1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182528" behindDoc="0" locked="0" layoutInCell="1" allowOverlap="1" wp14:anchorId="5E47EB14" wp14:editId="081242F9">
                <wp:simplePos x="0" y="0"/>
                <wp:positionH relativeFrom="column">
                  <wp:posOffset>959485</wp:posOffset>
                </wp:positionH>
                <wp:positionV relativeFrom="paragraph">
                  <wp:posOffset>174625</wp:posOffset>
                </wp:positionV>
                <wp:extent cx="445770" cy="446405"/>
                <wp:effectExtent l="0" t="0" r="11430" b="10795"/>
                <wp:wrapNone/>
                <wp:docPr id="381" name="Group 3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70" cy="446405"/>
                          <a:chOff x="0" y="0"/>
                          <a:chExt cx="445770" cy="447675"/>
                        </a:xfrm>
                      </wpg:grpSpPr>
                      <wps:wsp>
                        <wps:cNvPr id="382" name="Oval 382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3" name="Text Box 383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A23E1" w:rsidRDefault="000A23E1" w:rsidP="000A23E1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0A23E1" w:rsidRDefault="000A23E1" w:rsidP="000A23E1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0A23E1" w:rsidRPr="00793C98" w:rsidRDefault="000A23E1" w:rsidP="000A23E1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81" o:spid="_x0000_s1111" style="position:absolute;left:0;text-align:left;margin-left:75.55pt;margin-top:13.75pt;width:35.1pt;height:35.15pt;z-index:252182528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">
                <v:oval id="Oval 382" o:spid="_x0000_s1112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e1JsMA&#10;AADcAAAADwAAAGRycy9kb3ducmV2LnhtbESPQYvCMBSE78L+h/CEvWmqgpZqFFlQPCwsVvf+tnm2&#10;1ealNLG2/34jCB6HmfmGWW06U4mWGldaVjAZRyCIM6tLzhWcT7tRDMJ5ZI2VZVLQk4PN+mOwwkTb&#10;Bx+pTX0uAoRdggoK7+tESpcVZNCNbU0cvIttDPogm1zqBh8Bbio5jaK5NFhyWCiwpq+Cslt6Nwra&#10;a/pd/vZ/k/Nir+8/fib3fd8q9TnstksQnjr/Dr/aB61gFk/heSYcAbn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Ze1JsMAAADcAAAADwAAAAAAAAAAAAAAAACYAgAAZHJzL2Rv&#10;d25yZXYueG1sUEsFBgAAAAAEAAQA9QAAAIgDAAAAAA==&#10;" fillcolor="white [3212]" strokecolor="black [3213]" strokeweight="1pt"/>
                <v:shape id="Text Box 383" o:spid="_x0000_s1113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cJR8QA&#10;AADcAAAADwAAAGRycy9kb3ducmV2LnhtbESPQWvCQBSE74X+h+UVvOmmRiSkrhIUqdSCqL309si+&#10;JqHZtyH7qvHfd4VCj8PMfMMsVoNr1YX60Hg28DxJQBGX3jZcGfg4b8cZqCDIFlvPZOBGAVbLx4cF&#10;5tZf+UiXk1QqQjjkaKAW6XKtQ1mTwzDxHXH0vnzvUKLsK217vEa4a/U0SebaYcNxocaO1jWV36cf&#10;Z+Bt9ombVPZ0Ex4ORfGadbPwbszoaSheQAkN8h/+a++sgTRL4X4mHgG9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HCUfEAAAA3AAAAA8AAAAAAAAAAAAAAAAAmAIAAGRycy9k&#10;b3ducmV2LnhtbFBLBQYAAAAABAAEAPUAAACJAwAAAAA=&#10;" fillcolor="white [3201]" strokecolor="white [3212]" strokeweight=".5pt">
                  <v:textbox>
                    <w:txbxContent>
                      <w:p w:rsidR="000A23E1" w:rsidRDefault="000A23E1" w:rsidP="000A23E1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0A23E1" w:rsidRDefault="000A23E1" w:rsidP="000A23E1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0A23E1" w:rsidRPr="00793C98" w:rsidRDefault="000A23E1" w:rsidP="000A23E1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0A23E1">
        <w:t xml:space="preserve">      </w:t>
      </w:r>
    </w:p>
    <w:p w:rsidR="000A23E1" w:rsidRDefault="00CE2AB1" w:rsidP="000A23E1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295168" behindDoc="0" locked="0" layoutInCell="1" allowOverlap="1" wp14:anchorId="6AF7ECDC" wp14:editId="4446A045">
                <wp:simplePos x="0" y="0"/>
                <wp:positionH relativeFrom="column">
                  <wp:posOffset>1741170</wp:posOffset>
                </wp:positionH>
                <wp:positionV relativeFrom="paragraph">
                  <wp:posOffset>-87630</wp:posOffset>
                </wp:positionV>
                <wp:extent cx="422910" cy="505460"/>
                <wp:effectExtent l="76200" t="0" r="34290" b="27940"/>
                <wp:wrapNone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2910" cy="505460"/>
                          <a:chOff x="0" y="0"/>
                          <a:chExt cx="423544" cy="505779"/>
                        </a:xfrm>
                      </wpg:grpSpPr>
                      <wps:wsp>
                        <wps:cNvPr id="3" name="Straight Arrow Connector 3"/>
                        <wps:cNvCnPr/>
                        <wps:spPr>
                          <a:xfrm flipV="1">
                            <a:off x="2381" y="185738"/>
                            <a:ext cx="2381" cy="320041"/>
                          </a:xfrm>
                          <a:prstGeom prst="straightConnector1">
                            <a:avLst/>
                          </a:prstGeom>
                          <a:ln w="9525"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Text Box 4"/>
                        <wps:cNvSpPr txBox="1"/>
                        <wps:spPr>
                          <a:xfrm>
                            <a:off x="59531" y="92869"/>
                            <a:ext cx="316865" cy="3022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E2AB1" w:rsidRDefault="00CE2AB1" w:rsidP="00CE2AB1">
                              <w:r w:rsidRPr="00D428E3">
                                <w:rPr>
                                  <w:position w:val="-12"/>
                                </w:rPr>
                                <w:object w:dxaOrig="200" w:dyaOrig="360">
                                  <v:shape id="_x0000_i1081" type="#_x0000_t75" style="width:9.85pt;height:18.1pt" o:ole="">
                                    <v:imagedata r:id="rId96" o:title=""/>
                                  </v:shape>
                                  <o:OLEObject Type="Embed" ProgID="Equation.DSMT4" ShapeID="_x0000_i1081" DrawAspect="Content" ObjectID="_1396779311" r:id="rId16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Straight Connector 5"/>
                        <wps:cNvCnPr/>
                        <wps:spPr>
                          <a:xfrm>
                            <a:off x="0" y="504825"/>
                            <a:ext cx="423544" cy="0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 flipV="1">
                            <a:off x="416718" y="0"/>
                            <a:ext cx="635" cy="504699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Connector 7"/>
                        <wps:cNvCnPr/>
                        <wps:spPr>
                          <a:xfrm>
                            <a:off x="2381" y="0"/>
                            <a:ext cx="420052" cy="0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" o:spid="_x0000_s1114" style="position:absolute;left:0;text-align:left;margin-left:137.1pt;margin-top:-6.9pt;width:33.3pt;height:39.8pt;z-index:252295168" coordsize="423544,5057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">
                <v:shape id="Straight Arrow Connector 3" o:spid="_x0000_s1115" type="#_x0000_t32" style="position:absolute;left:2381;top:185738;width:2381;height:32004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AuWU8AAAADaAAAADwAAAGRycy9kb3ducmV2LnhtbESPQYvCMBSE7wv+h/AEb2uqgkg1igiC&#10;6EG2Cnp8NM+22ryUJmr89xtB8DjMzDfMbBFMLR7UusqygkE/AUGcW11xoeB4WP9OQDiPrLG2TApe&#10;5GAx7/zMMNX2yX/0yHwhIoRdigpK75tUSpeXZND1bUMcvYttDfoo20LqFp8Rbmo5TJKxNFhxXCix&#10;oVVJ+S27GwXb0/VykMcqoMnCeLtL1vv6PFCq1w3LKQhPwX/Dn/ZGKxjB+0q8AXL+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wLllPAAAAA2gAAAA8AAAAAAAAAAAAAAAAA&#10;oQIAAGRycy9kb3ducmV2LnhtbFBLBQYAAAAABAAEAPkAAACOAwAAAAA=&#10;" strokecolor="black [3040]">
                  <v:stroke endarrow="block"/>
                </v:shape>
                <v:shape id="Text Box 4" o:spid="_x0000_s1116" type="#_x0000_t202" style="position:absolute;left:59531;top:92869;width:316865;height:3022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gxQ8MA&#10;AADaAAAADwAAAGRycy9kb3ducmV2LnhtbESPQWvCQBSE7wX/w/IEb3WjLSVGVxFByEEPjYrXR/aZ&#10;BLNv4+5W4793C4Ueh5n5hlmsetOKOznfWFYwGScgiEurG64UHA/b9xSED8gaW8uk4EkeVsvB2wIz&#10;bR/8TfciVCJC2GeooA6hy6T0ZU0G/dh2xNG7WGcwROkqqR0+Ity0cpokX9Jgw3Ghxo42NZXX4sco&#10;2G9mRZpPn+48+8i3RXqb2F16Umo07NdzEIH68B/+a+dawSf8Xok3QC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UgxQ8MAAADaAAAADwAAAAAAAAAAAAAAAACYAgAAZHJzL2Rv&#10;d25yZXYueG1sUEsFBgAAAAAEAAQA9QAAAIgDAAAAAA==&#10;" fillcolor="white [3201]" stroked="f" strokeweight=".5pt">
                  <v:textbox>
                    <w:txbxContent>
                      <w:p w:rsidR="00CE2AB1" w:rsidRDefault="00CE2AB1" w:rsidP="00CE2AB1">
                        <w:r w:rsidRPr="00D428E3">
                          <w:rPr>
                            <w:position w:val="-12"/>
                          </w:rPr>
                          <w:object w:dxaOrig="200" w:dyaOrig="360">
                            <v:shape id="_x0000_i1071" type="#_x0000_t75" style="width:9.85pt;height:18.1pt" o:ole="">
                              <v:imagedata r:id="rId96" o:title=""/>
                            </v:shape>
                            <o:OLEObject Type="Embed" ProgID="Equation.DSMT4" ShapeID="_x0000_i1071" DrawAspect="Content" ObjectID="_1396352902" r:id="rId161"/>
                          </w:object>
                        </w:r>
                      </w:p>
                    </w:txbxContent>
                  </v:textbox>
                </v:shape>
                <v:line id="Straight Connector 5" o:spid="_x0000_s1117" style="position:absolute;visibility:visible;mso-wrap-style:square" from="0,504825" to="423544,504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yBYcEAAADaAAAADwAAAGRycy9kb3ducmV2LnhtbESPQWsCMRSE70L/Q3hCbzWrRamrUYq0&#10;VOypq94fm+fu4uZlTVKN/94IgsdhZr5h5stoWnEm5xvLCoaDDARxaXXDlYLd9vvtA4QPyBpby6Tg&#10;Sh6Wi5feHHNtL/xH5yJUIkHY56igDqHLpfRlTQb9wHbEyTtYZzAk6SqpHV4S3LRylGUTabDhtFBj&#10;R6uaymPxbxJluD8Z+XOc4n7jft3X+ySO40mp1378nIEIFMMz/GivtYIx3K+kGyAX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HIFhwQAAANoAAAAPAAAAAAAAAAAAAAAA&#10;AKECAABkcnMvZG93bnJldi54bWxQSwUGAAAAAAQABAD5AAAAjwMAAAAA&#10;" strokecolor="black [3040]"/>
                <v:line id="Straight Connector 6" o:spid="_x0000_s1118" style="position:absolute;flip:y;visibility:visible;mso-wrap-style:square" from="416718,0" to="417353,504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Do7MMAAADaAAAADwAAAGRycy9kb3ducmV2LnhtbESP3WoCMRSE7wXfIRyhd5q11KXdGsUK&#10;heKN+PMAh83pZnFzsiaprvv0jSB4OczMN8x82dlGXMiH2rGC6SQDQVw6XXOl4Hj4Hr+DCBFZY+OY&#10;FNwowHIxHMyx0O7KO7rsYyUShEOBCkyMbSFlKA1ZDBPXEifv13mLMUlfSe3xmuC2ka9ZlkuLNacF&#10;gy2tDZWn/Z9V0PTx2H98rU2fnd9uervNnZ9tlHoZdatPEJG6+Aw/2j9aQQ73K+kGy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qA6OzDAAAA2gAAAA8AAAAAAAAAAAAA&#10;AAAAoQIAAGRycy9kb3ducmV2LnhtbFBLBQYAAAAABAAEAPkAAACRAwAAAAA=&#10;" strokecolor="black [3213]"/>
                <v:line id="Straight Connector 7" o:spid="_x0000_s1119" style="position:absolute;visibility:visible;mso-wrap-style:square" from="2381,0" to="42243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K6jcIAAADaAAAADwAAAGRycy9kb3ducmV2LnhtbESPQWsCMRSE70L/Q3hCbzWrRaurWSnS&#10;0lJPWr0/Ns/dZTcva5Jq/PdNoeBxmJlvmNU6mk5cyPnGsoLxKANBXFrdcKXg8P3+NAfhA7LGzjIp&#10;uJGHdfEwWGGu7ZV3dNmHSiQI+xwV1CH0uZS+rMmgH9meOHkn6wyGJF0ltcNrgptOTrJsJg02nBZq&#10;7GlTU9nuf0yijI9nIz/aBR6/3Na9Pc/iNJ6VehzG1yWIQDHcw//tT63gBf6upBsgi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IK6jcIAAADaAAAADwAAAAAAAAAAAAAA&#10;AAChAgAAZHJzL2Rvd25yZXYueG1sUEsFBgAAAAAEAAQA+QAAAJADAAAAAA==&#10;" strokecolor="black [3040]"/>
              </v:group>
            </w:pict>
          </mc:Fallback>
        </mc:AlternateContent>
      </w:r>
      <w:r w:rsidR="000A23E1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4338638</wp:posOffset>
                </wp:positionH>
                <wp:positionV relativeFrom="paragraph">
                  <wp:posOffset>280829</wp:posOffset>
                </wp:positionV>
                <wp:extent cx="2540" cy="409099"/>
                <wp:effectExtent l="0" t="0" r="35560" b="10160"/>
                <wp:wrapNone/>
                <wp:docPr id="401" name="Straight Connector 4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540" cy="409099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01" o:spid="_x0000_s1026" style="position:absolute;flip:x y;z-index:2522040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1.65pt,22.1pt" to="341.85pt,5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" strokecolor="black [3213]" strokeweight="1pt"/>
            </w:pict>
          </mc:Fallback>
        </mc:AlternateContent>
      </w:r>
      <w:r w:rsidR="000A23E1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84576" behindDoc="0" locked="0" layoutInCell="1" allowOverlap="1" wp14:anchorId="7C70E1AD" wp14:editId="118EAFD3">
                <wp:simplePos x="0" y="0"/>
                <wp:positionH relativeFrom="column">
                  <wp:posOffset>2703672</wp:posOffset>
                </wp:positionH>
                <wp:positionV relativeFrom="paragraph">
                  <wp:posOffset>17145</wp:posOffset>
                </wp:positionV>
                <wp:extent cx="609600" cy="263525"/>
                <wp:effectExtent l="0" t="0" r="8255" b="3175"/>
                <wp:wrapNone/>
                <wp:docPr id="385" name="Text Box 3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635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A23E1" w:rsidRDefault="000A23E1" w:rsidP="000A23E1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82" type="#_x0000_t75" style="width:27.95pt;height:13.75pt" o:ole="">
                                  <v:imagedata r:id="rId68" o:title=""/>
                                </v:shape>
                                <o:OLEObject Type="Embed" ProgID="Equation.DSMT4" ShapeID="_x0000_i1082" DrawAspect="Content" ObjectID="_1396779312" r:id="rId16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85" o:spid="_x0000_s1120" type="#_x0000_t202" style="position:absolute;left:0;text-align:left;margin-left:212.9pt;margin-top:1.35pt;width:48pt;height:20.75pt;z-index:25218457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" fillcolor="white [3201]" stroked="f" strokeweight=".5pt">
                <v:textbox>
                  <w:txbxContent>
                    <w:p w:rsidR="000A23E1" w:rsidRDefault="000A23E1" w:rsidP="000A23E1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72" type="#_x0000_t75" style="width:27.95pt;height:13.75pt" o:ole="">
                            <v:imagedata r:id="rId68" o:title=""/>
                          </v:shape>
                          <o:OLEObject Type="Embed" ProgID="Equation.DSMT4" ShapeID="_x0000_i1072" DrawAspect="Content" ObjectID="_1396352903" r:id="rId16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A23E1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87648" behindDoc="0" locked="0" layoutInCell="1" allowOverlap="1" wp14:anchorId="29FBDC70" wp14:editId="3E4483AA">
                <wp:simplePos x="0" y="0"/>
                <wp:positionH relativeFrom="column">
                  <wp:posOffset>2700338</wp:posOffset>
                </wp:positionH>
                <wp:positionV relativeFrom="paragraph">
                  <wp:posOffset>281940</wp:posOffset>
                </wp:positionV>
                <wp:extent cx="0" cy="416401"/>
                <wp:effectExtent l="0" t="0" r="19050" b="22225"/>
                <wp:wrapNone/>
                <wp:docPr id="63" name="Straight Connector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6401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3" o:spid="_x0000_s1026" style="position:absolute;flip:y;z-index:252187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2.65pt,22.2pt" to="212.65pt,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" strokecolor="black [3213]" strokeweight="1pt"/>
            </w:pict>
          </mc:Fallback>
        </mc:AlternateContent>
      </w:r>
      <w:r w:rsidR="000A23E1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81504" behindDoc="0" locked="0" layoutInCell="1" allowOverlap="1" wp14:anchorId="0055268E" wp14:editId="5DB4CD08">
                <wp:simplePos x="0" y="0"/>
                <wp:positionH relativeFrom="column">
                  <wp:posOffset>1183481</wp:posOffset>
                </wp:positionH>
                <wp:positionV relativeFrom="paragraph">
                  <wp:posOffset>282894</wp:posOffset>
                </wp:positionV>
                <wp:extent cx="0" cy="411955"/>
                <wp:effectExtent l="0" t="0" r="19050" b="26670"/>
                <wp:wrapNone/>
                <wp:docPr id="388" name="Straight Connector 3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195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88" o:spid="_x0000_s1026" style="position:absolute;flip:y;z-index:252181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3.2pt,22.3pt" to="93.2pt,5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" strokecolor="black [3040]" strokeweight="1pt"/>
            </w:pict>
          </mc:Fallback>
        </mc:AlternateContent>
      </w:r>
    </w:p>
    <w:p w:rsidR="000A23E1" w:rsidRDefault="000A23E1" w:rsidP="000A23E1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A23E1" w:rsidRDefault="000A23E1" w:rsidP="000A23E1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91744" behindDoc="0" locked="0" layoutInCell="1" allowOverlap="1" wp14:anchorId="502ABCF6" wp14:editId="12A01066">
                <wp:simplePos x="0" y="0"/>
                <wp:positionH relativeFrom="column">
                  <wp:posOffset>1183005</wp:posOffset>
                </wp:positionH>
                <wp:positionV relativeFrom="paragraph">
                  <wp:posOffset>8255</wp:posOffset>
                </wp:positionV>
                <wp:extent cx="3157855" cy="0"/>
                <wp:effectExtent l="0" t="0" r="23495" b="19050"/>
                <wp:wrapNone/>
                <wp:docPr id="394" name="Straight Connector 3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15785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94" o:spid="_x0000_s1026" style="position:absolute;flip:y;z-index:252191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.15pt,.65pt" to="341.8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" strokecolor="black [3040]" strokeweight="1pt"/>
            </w:pict>
          </mc:Fallback>
        </mc:AlternateContent>
      </w:r>
    </w:p>
    <w:p w:rsidR="00A1020E" w:rsidRDefault="00F15F56" w:rsidP="00F15F56">
      <w:pPr>
        <w:tabs>
          <w:tab w:val="left" w:pos="0"/>
        </w:tabs>
        <w:ind w:left="720"/>
        <w:rPr>
          <w:position w:val="-12"/>
          <w:sz w:val="24"/>
          <w:szCs w:val="24"/>
        </w:rPr>
      </w:pPr>
      <w:r w:rsidRPr="00F15F56">
        <w:rPr>
          <w:position w:val="-34"/>
          <w:sz w:val="24"/>
          <w:szCs w:val="24"/>
        </w:rPr>
        <w:object w:dxaOrig="6860" w:dyaOrig="5920">
          <v:shape id="_x0000_i1041" type="#_x0000_t75" style="width:343pt;height:296.3pt" o:ole="">
            <v:imagedata r:id="rId164" o:title=""/>
          </v:shape>
          <o:OLEObject Type="Embed" ProgID="Equation.DSMT4" ShapeID="_x0000_i1041" DrawAspect="Content" ObjectID="_1396779268" r:id="rId165"/>
        </w:object>
      </w:r>
    </w:p>
    <w:p w:rsidR="00037475" w:rsidRDefault="00037475" w:rsidP="00037475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EEL 3041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660C24">
        <w:rPr>
          <w:sz w:val="24"/>
          <w:szCs w:val="24"/>
        </w:rPr>
        <w:t>Final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Name___________________</w:t>
      </w:r>
      <w:r w:rsidRPr="0018231B">
        <w:rPr>
          <w:noProof/>
          <w:sz w:val="24"/>
          <w:szCs w:val="24"/>
        </w:rPr>
        <w:t xml:space="preserve"> </w:t>
      </w:r>
    </w:p>
    <w:p w:rsidR="00037475" w:rsidRPr="00CA3792" w:rsidRDefault="00CA3792" w:rsidP="009C52B4">
      <w:pPr>
        <w:tabs>
          <w:tab w:val="left" w:pos="720"/>
        </w:tabs>
        <w:spacing w:after="0"/>
        <w:ind w:left="720" w:hanging="720"/>
        <w:rPr>
          <w:sz w:val="32"/>
          <w:szCs w:val="32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 </w:t>
      </w:r>
      <w:r w:rsidR="00037475" w:rsidRPr="00CA3792">
        <w:rPr>
          <w:sz w:val="32"/>
          <w:szCs w:val="32"/>
        </w:rPr>
        <w:t>ANSWER SHEET</w:t>
      </w:r>
    </w:p>
    <w:p w:rsidR="00037475" w:rsidRDefault="00037475" w:rsidP="00037475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Problem 1  </w:t>
      </w:r>
    </w:p>
    <w:p w:rsidR="00037475" w:rsidRDefault="00854979" w:rsidP="00037475">
      <w:pPr>
        <w:tabs>
          <w:tab w:val="left" w:pos="720"/>
        </w:tabs>
        <w:ind w:left="720" w:hanging="720"/>
        <w:rPr>
          <w:sz w:val="24"/>
          <w:szCs w:val="24"/>
        </w:rPr>
      </w:pPr>
      <w:r w:rsidRPr="00854979">
        <w:rPr>
          <w:position w:val="-40"/>
          <w:sz w:val="24"/>
          <w:szCs w:val="24"/>
        </w:rPr>
        <w:object w:dxaOrig="2960" w:dyaOrig="920">
          <v:shape id="_x0000_i1034" type="#_x0000_t75" style="width:148pt;height:46.05pt" o:ole="">
            <v:imagedata r:id="rId166" o:title=""/>
          </v:shape>
          <o:OLEObject Type="Embed" ProgID="Equation.DSMT4" ShapeID="_x0000_i1034" DrawAspect="Content" ObjectID="_1396779269" r:id="rId167"/>
        </w:object>
      </w:r>
    </w:p>
    <w:p w:rsidR="00037475" w:rsidRDefault="00037475" w:rsidP="009C52B4">
      <w:pPr>
        <w:tabs>
          <w:tab w:val="left" w:pos="720"/>
        </w:tabs>
        <w:spacing w:before="120" w:after="120"/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Problem 2 </w:t>
      </w:r>
    </w:p>
    <w:p w:rsidR="00037475" w:rsidRDefault="009C52B4" w:rsidP="00037475">
      <w:pPr>
        <w:tabs>
          <w:tab w:val="left" w:pos="720"/>
        </w:tabs>
        <w:ind w:left="720" w:hanging="720"/>
        <w:rPr>
          <w:sz w:val="24"/>
          <w:szCs w:val="24"/>
        </w:rPr>
      </w:pPr>
      <w:r w:rsidRPr="009C52B4">
        <w:rPr>
          <w:position w:val="-70"/>
          <w:sz w:val="24"/>
          <w:szCs w:val="24"/>
        </w:rPr>
        <w:object w:dxaOrig="2960" w:dyaOrig="1520">
          <v:shape id="_x0000_i1035" type="#_x0000_t75" style="width:148pt;height:75.9pt" o:ole="">
            <v:imagedata r:id="rId168" o:title=""/>
          </v:shape>
          <o:OLEObject Type="Embed" ProgID="Equation.DSMT4" ShapeID="_x0000_i1035" DrawAspect="Content" ObjectID="_1396779270" r:id="rId169"/>
        </w:object>
      </w:r>
    </w:p>
    <w:p w:rsidR="00136D4E" w:rsidRDefault="00136D4E" w:rsidP="009C52B4">
      <w:pPr>
        <w:tabs>
          <w:tab w:val="left" w:pos="720"/>
        </w:tabs>
        <w:spacing w:before="120" w:after="120"/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Problem 3  </w:t>
      </w:r>
    </w:p>
    <w:p w:rsidR="00136D4E" w:rsidRDefault="004C0CF9" w:rsidP="00037475">
      <w:pPr>
        <w:tabs>
          <w:tab w:val="left" w:pos="720"/>
        </w:tabs>
        <w:ind w:left="720" w:hanging="720"/>
        <w:rPr>
          <w:position w:val="-84"/>
          <w:sz w:val="24"/>
          <w:szCs w:val="24"/>
        </w:rPr>
      </w:pPr>
      <w:r w:rsidRPr="00295A47">
        <w:rPr>
          <w:position w:val="-130"/>
          <w:sz w:val="24"/>
          <w:szCs w:val="24"/>
        </w:rPr>
        <w:object w:dxaOrig="2820" w:dyaOrig="2720">
          <v:shape id="_x0000_i1036" type="#_x0000_t75" style="width:141.3pt;height:136.15pt" o:ole="">
            <v:imagedata r:id="rId170" o:title=""/>
          </v:shape>
          <o:OLEObject Type="Embed" ProgID="Equation.DSMT4" ShapeID="_x0000_i1036" DrawAspect="Content" ObjectID="_1396779271" r:id="rId171"/>
        </w:object>
      </w:r>
    </w:p>
    <w:p w:rsidR="00FD12B4" w:rsidRDefault="00FD12B4" w:rsidP="009C52B4">
      <w:pPr>
        <w:tabs>
          <w:tab w:val="left" w:pos="720"/>
        </w:tabs>
        <w:spacing w:before="120" w:after="120"/>
        <w:ind w:left="720" w:hanging="720"/>
        <w:rPr>
          <w:sz w:val="24"/>
          <w:szCs w:val="24"/>
        </w:rPr>
      </w:pPr>
      <w:r>
        <w:rPr>
          <w:sz w:val="24"/>
          <w:szCs w:val="24"/>
        </w:rPr>
        <w:t>Problem 4</w:t>
      </w:r>
    </w:p>
    <w:p w:rsidR="00FD12B4" w:rsidRDefault="009F29CF" w:rsidP="00037475">
      <w:pPr>
        <w:tabs>
          <w:tab w:val="left" w:pos="720"/>
        </w:tabs>
        <w:ind w:left="720" w:hanging="720"/>
        <w:rPr>
          <w:sz w:val="24"/>
          <w:szCs w:val="24"/>
        </w:rPr>
      </w:pPr>
      <w:r w:rsidRPr="009C52B4">
        <w:rPr>
          <w:position w:val="-190"/>
          <w:sz w:val="24"/>
          <w:szCs w:val="24"/>
        </w:rPr>
        <w:object w:dxaOrig="6540" w:dyaOrig="3920">
          <v:shape id="_x0000_i1037" type="#_x0000_t75" style="width:327pt;height:196pt" o:ole="">
            <v:imagedata r:id="rId172" o:title=""/>
          </v:shape>
          <o:OLEObject Type="Embed" ProgID="Equation.DSMT4" ShapeID="_x0000_i1037" DrawAspect="Content" ObjectID="_1396779272" r:id="rId173"/>
        </w:object>
      </w:r>
    </w:p>
    <w:sectPr w:rsidR="00FD12B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F170F7"/>
    <w:multiLevelType w:val="hybridMultilevel"/>
    <w:tmpl w:val="8BE8D8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61039E5"/>
    <w:multiLevelType w:val="hybridMultilevel"/>
    <w:tmpl w:val="10D081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B4C1EF3"/>
    <w:multiLevelType w:val="hybridMultilevel"/>
    <w:tmpl w:val="2248A6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DE414C4"/>
    <w:multiLevelType w:val="hybridMultilevel"/>
    <w:tmpl w:val="5C384B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E771633"/>
    <w:multiLevelType w:val="hybridMultilevel"/>
    <w:tmpl w:val="A14C81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91"/>
  <w:proofState w:spelling="clean" w:grammar="clean"/>
  <w:defaultTabStop w:val="720"/>
  <w:drawingGridHorizontalSpacing w:val="72"/>
  <w:drawingGridVerticalSpacing w:val="7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56AC"/>
    <w:rsid w:val="00001979"/>
    <w:rsid w:val="000123C1"/>
    <w:rsid w:val="00037475"/>
    <w:rsid w:val="00056CAB"/>
    <w:rsid w:val="000579CF"/>
    <w:rsid w:val="000A23E1"/>
    <w:rsid w:val="000A6F57"/>
    <w:rsid w:val="000C1FC2"/>
    <w:rsid w:val="000D2594"/>
    <w:rsid w:val="00110466"/>
    <w:rsid w:val="00136D4E"/>
    <w:rsid w:val="0013744A"/>
    <w:rsid w:val="00153994"/>
    <w:rsid w:val="0018231B"/>
    <w:rsid w:val="00192324"/>
    <w:rsid w:val="001D1A4A"/>
    <w:rsid w:val="001D6A00"/>
    <w:rsid w:val="001F3EB3"/>
    <w:rsid w:val="001F5D9B"/>
    <w:rsid w:val="0020654F"/>
    <w:rsid w:val="00225B0A"/>
    <w:rsid w:val="002316CD"/>
    <w:rsid w:val="00243273"/>
    <w:rsid w:val="002602BB"/>
    <w:rsid w:val="00261726"/>
    <w:rsid w:val="0026217D"/>
    <w:rsid w:val="00274869"/>
    <w:rsid w:val="00274DBE"/>
    <w:rsid w:val="00275210"/>
    <w:rsid w:val="00277B0B"/>
    <w:rsid w:val="002864A3"/>
    <w:rsid w:val="00287B78"/>
    <w:rsid w:val="00295A47"/>
    <w:rsid w:val="002A509C"/>
    <w:rsid w:val="002B0B0A"/>
    <w:rsid w:val="002B383F"/>
    <w:rsid w:val="002B78CC"/>
    <w:rsid w:val="002C4E9F"/>
    <w:rsid w:val="002F7D98"/>
    <w:rsid w:val="0032573A"/>
    <w:rsid w:val="00325A05"/>
    <w:rsid w:val="00330665"/>
    <w:rsid w:val="003500F7"/>
    <w:rsid w:val="0035011F"/>
    <w:rsid w:val="0037726A"/>
    <w:rsid w:val="00387D48"/>
    <w:rsid w:val="0039389D"/>
    <w:rsid w:val="003B2527"/>
    <w:rsid w:val="003C6F43"/>
    <w:rsid w:val="003F0703"/>
    <w:rsid w:val="003F2849"/>
    <w:rsid w:val="00400014"/>
    <w:rsid w:val="00412590"/>
    <w:rsid w:val="00422845"/>
    <w:rsid w:val="004424B4"/>
    <w:rsid w:val="00451E9A"/>
    <w:rsid w:val="004536FF"/>
    <w:rsid w:val="00455341"/>
    <w:rsid w:val="0047225C"/>
    <w:rsid w:val="0049169F"/>
    <w:rsid w:val="00494381"/>
    <w:rsid w:val="00494D8B"/>
    <w:rsid w:val="004A31EB"/>
    <w:rsid w:val="004A3AAD"/>
    <w:rsid w:val="004C0CF9"/>
    <w:rsid w:val="004F5FA6"/>
    <w:rsid w:val="005249DC"/>
    <w:rsid w:val="00525B1A"/>
    <w:rsid w:val="00530230"/>
    <w:rsid w:val="005556BC"/>
    <w:rsid w:val="00583BA9"/>
    <w:rsid w:val="005846E7"/>
    <w:rsid w:val="005A108E"/>
    <w:rsid w:val="005B2358"/>
    <w:rsid w:val="005B5157"/>
    <w:rsid w:val="005B77FB"/>
    <w:rsid w:val="005C677C"/>
    <w:rsid w:val="005C6CDC"/>
    <w:rsid w:val="005C7DDA"/>
    <w:rsid w:val="005E7608"/>
    <w:rsid w:val="005E7763"/>
    <w:rsid w:val="005F0534"/>
    <w:rsid w:val="005F4B31"/>
    <w:rsid w:val="00602221"/>
    <w:rsid w:val="006034EA"/>
    <w:rsid w:val="00611055"/>
    <w:rsid w:val="006138FF"/>
    <w:rsid w:val="00614A35"/>
    <w:rsid w:val="006157CD"/>
    <w:rsid w:val="00616D7C"/>
    <w:rsid w:val="006335B2"/>
    <w:rsid w:val="00635CFB"/>
    <w:rsid w:val="00643BEE"/>
    <w:rsid w:val="00652399"/>
    <w:rsid w:val="00660C24"/>
    <w:rsid w:val="00664B63"/>
    <w:rsid w:val="006665D8"/>
    <w:rsid w:val="00671336"/>
    <w:rsid w:val="00680471"/>
    <w:rsid w:val="00680A1A"/>
    <w:rsid w:val="0069209F"/>
    <w:rsid w:val="006956AC"/>
    <w:rsid w:val="0069707D"/>
    <w:rsid w:val="006B0971"/>
    <w:rsid w:val="006B2677"/>
    <w:rsid w:val="006C1D8E"/>
    <w:rsid w:val="006F327C"/>
    <w:rsid w:val="006F6464"/>
    <w:rsid w:val="00703E53"/>
    <w:rsid w:val="00724F02"/>
    <w:rsid w:val="0075570E"/>
    <w:rsid w:val="00756EE5"/>
    <w:rsid w:val="0076218F"/>
    <w:rsid w:val="00774BF3"/>
    <w:rsid w:val="00777A0F"/>
    <w:rsid w:val="00783979"/>
    <w:rsid w:val="00787DBB"/>
    <w:rsid w:val="00793C98"/>
    <w:rsid w:val="00794C75"/>
    <w:rsid w:val="007A0B8C"/>
    <w:rsid w:val="007A49EB"/>
    <w:rsid w:val="007C5B14"/>
    <w:rsid w:val="007F4996"/>
    <w:rsid w:val="008050AD"/>
    <w:rsid w:val="00806FA1"/>
    <w:rsid w:val="00813BF6"/>
    <w:rsid w:val="00815623"/>
    <w:rsid w:val="0082611A"/>
    <w:rsid w:val="00826F91"/>
    <w:rsid w:val="00836BFD"/>
    <w:rsid w:val="00840431"/>
    <w:rsid w:val="00844C3B"/>
    <w:rsid w:val="00846645"/>
    <w:rsid w:val="00847BE2"/>
    <w:rsid w:val="00854979"/>
    <w:rsid w:val="008605D8"/>
    <w:rsid w:val="00860BFE"/>
    <w:rsid w:val="0086277D"/>
    <w:rsid w:val="00864DB4"/>
    <w:rsid w:val="00865587"/>
    <w:rsid w:val="00871ABE"/>
    <w:rsid w:val="00893F7E"/>
    <w:rsid w:val="008A6CEA"/>
    <w:rsid w:val="008A77C2"/>
    <w:rsid w:val="008D55CB"/>
    <w:rsid w:val="008D6270"/>
    <w:rsid w:val="008E4659"/>
    <w:rsid w:val="008F5344"/>
    <w:rsid w:val="0090487D"/>
    <w:rsid w:val="00937B66"/>
    <w:rsid w:val="009420F8"/>
    <w:rsid w:val="009605E4"/>
    <w:rsid w:val="00962021"/>
    <w:rsid w:val="00965111"/>
    <w:rsid w:val="009755DB"/>
    <w:rsid w:val="00986FAF"/>
    <w:rsid w:val="0099547F"/>
    <w:rsid w:val="009B09D6"/>
    <w:rsid w:val="009B35B9"/>
    <w:rsid w:val="009B3820"/>
    <w:rsid w:val="009C1379"/>
    <w:rsid w:val="009C52B4"/>
    <w:rsid w:val="009D1E6B"/>
    <w:rsid w:val="009F068F"/>
    <w:rsid w:val="009F29CF"/>
    <w:rsid w:val="00A1020E"/>
    <w:rsid w:val="00A11D34"/>
    <w:rsid w:val="00A130FA"/>
    <w:rsid w:val="00A42373"/>
    <w:rsid w:val="00A5684E"/>
    <w:rsid w:val="00A72214"/>
    <w:rsid w:val="00A77C1A"/>
    <w:rsid w:val="00A91173"/>
    <w:rsid w:val="00AA12B4"/>
    <w:rsid w:val="00AA2DD0"/>
    <w:rsid w:val="00AB2B96"/>
    <w:rsid w:val="00AB6329"/>
    <w:rsid w:val="00AB669B"/>
    <w:rsid w:val="00AD578B"/>
    <w:rsid w:val="00B062C9"/>
    <w:rsid w:val="00B15FCF"/>
    <w:rsid w:val="00B2339F"/>
    <w:rsid w:val="00B30DC4"/>
    <w:rsid w:val="00B40591"/>
    <w:rsid w:val="00B4142D"/>
    <w:rsid w:val="00B907CA"/>
    <w:rsid w:val="00BA3DBC"/>
    <w:rsid w:val="00BA40B0"/>
    <w:rsid w:val="00BB5A85"/>
    <w:rsid w:val="00BE4B7D"/>
    <w:rsid w:val="00BE7405"/>
    <w:rsid w:val="00BF1326"/>
    <w:rsid w:val="00BF5978"/>
    <w:rsid w:val="00C2554D"/>
    <w:rsid w:val="00C3015C"/>
    <w:rsid w:val="00C5665B"/>
    <w:rsid w:val="00C57FBA"/>
    <w:rsid w:val="00C63EB4"/>
    <w:rsid w:val="00C87FC8"/>
    <w:rsid w:val="00CA3792"/>
    <w:rsid w:val="00CA6D05"/>
    <w:rsid w:val="00CA6FC5"/>
    <w:rsid w:val="00CE150D"/>
    <w:rsid w:val="00CE2AB1"/>
    <w:rsid w:val="00CE632D"/>
    <w:rsid w:val="00CF4941"/>
    <w:rsid w:val="00D01FCE"/>
    <w:rsid w:val="00D13FD4"/>
    <w:rsid w:val="00D21BDB"/>
    <w:rsid w:val="00D25A4E"/>
    <w:rsid w:val="00D46A72"/>
    <w:rsid w:val="00D47F1A"/>
    <w:rsid w:val="00D51002"/>
    <w:rsid w:val="00D565F2"/>
    <w:rsid w:val="00D6119D"/>
    <w:rsid w:val="00D62731"/>
    <w:rsid w:val="00D66AE3"/>
    <w:rsid w:val="00D76702"/>
    <w:rsid w:val="00D903AF"/>
    <w:rsid w:val="00D955C0"/>
    <w:rsid w:val="00DB0B12"/>
    <w:rsid w:val="00DC1A50"/>
    <w:rsid w:val="00DE2B48"/>
    <w:rsid w:val="00DE767E"/>
    <w:rsid w:val="00E20E03"/>
    <w:rsid w:val="00E327C6"/>
    <w:rsid w:val="00E51C92"/>
    <w:rsid w:val="00EA3F2C"/>
    <w:rsid w:val="00EB61B7"/>
    <w:rsid w:val="00EB6A33"/>
    <w:rsid w:val="00ED2925"/>
    <w:rsid w:val="00EE5F0C"/>
    <w:rsid w:val="00EF5AE7"/>
    <w:rsid w:val="00F009CE"/>
    <w:rsid w:val="00F06000"/>
    <w:rsid w:val="00F10136"/>
    <w:rsid w:val="00F15F56"/>
    <w:rsid w:val="00F2354D"/>
    <w:rsid w:val="00F27682"/>
    <w:rsid w:val="00F57660"/>
    <w:rsid w:val="00F6135D"/>
    <w:rsid w:val="00FA16AC"/>
    <w:rsid w:val="00FB503E"/>
    <w:rsid w:val="00FC0154"/>
    <w:rsid w:val="00FD12B4"/>
    <w:rsid w:val="00FE2E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7B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7B6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B6A3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7B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7B6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B6A3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2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190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31.wmf"/><Relationship Id="rId133" Type="http://schemas.openxmlformats.org/officeDocument/2006/relationships/oleObject" Target="embeddings/oleObject73.bin"/><Relationship Id="rId138" Type="http://schemas.openxmlformats.org/officeDocument/2006/relationships/image" Target="media/image36.wmf"/><Relationship Id="rId154" Type="http://schemas.openxmlformats.org/officeDocument/2006/relationships/oleObject" Target="embeddings/oleObject82.bin"/><Relationship Id="rId159" Type="http://schemas.openxmlformats.org/officeDocument/2006/relationships/oleObject" Target="embeddings/oleObject690.bin"/><Relationship Id="rId175" Type="http://schemas.openxmlformats.org/officeDocument/2006/relationships/theme" Target="theme/theme1.xml"/><Relationship Id="rId170" Type="http://schemas.openxmlformats.org/officeDocument/2006/relationships/image" Target="media/image44.wmf"/><Relationship Id="rId16" Type="http://schemas.openxmlformats.org/officeDocument/2006/relationships/image" Target="media/image4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80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17.wmf"/><Relationship Id="rId74" Type="http://schemas.openxmlformats.org/officeDocument/2006/relationships/image" Target="media/image21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28.wmf"/><Relationship Id="rId123" Type="http://schemas.openxmlformats.org/officeDocument/2006/relationships/oleObject" Target="embeddings/oleObject63.bin"/><Relationship Id="rId128" Type="http://schemas.openxmlformats.org/officeDocument/2006/relationships/oleObject" Target="embeddings/oleObject68.bin"/><Relationship Id="rId144" Type="http://schemas.openxmlformats.org/officeDocument/2006/relationships/image" Target="media/image38.wmf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0" Type="http://schemas.openxmlformats.org/officeDocument/2006/relationships/image" Target="media/image25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4.bin"/><Relationship Id="rId165" Type="http://schemas.openxmlformats.org/officeDocument/2006/relationships/oleObject" Target="embeddings/oleObject86.bin"/><Relationship Id="rId22" Type="http://schemas.openxmlformats.org/officeDocument/2006/relationships/image" Target="media/image5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4.wmf"/><Relationship Id="rId64" Type="http://schemas.openxmlformats.org/officeDocument/2006/relationships/image" Target="media/image18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74.bin"/><Relationship Id="rId139" Type="http://schemas.openxmlformats.org/officeDocument/2006/relationships/oleObject" Target="embeddings/oleObject77.bin"/><Relationship Id="rId80" Type="http://schemas.openxmlformats.org/officeDocument/2006/relationships/image" Target="media/image23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350.wmf"/><Relationship Id="rId155" Type="http://schemas.openxmlformats.org/officeDocument/2006/relationships/oleObject" Target="embeddings/oleObject670.bin"/><Relationship Id="rId171" Type="http://schemas.openxmlformats.org/officeDocument/2006/relationships/oleObject" Target="embeddings/oleObject89.bin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0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290.wmf"/><Relationship Id="rId124" Type="http://schemas.openxmlformats.org/officeDocument/2006/relationships/oleObject" Target="embeddings/oleObject64.bin"/><Relationship Id="rId129" Type="http://schemas.openxmlformats.org/officeDocument/2006/relationships/oleObject" Target="embeddings/oleObject69.bin"/><Relationship Id="rId54" Type="http://schemas.openxmlformats.org/officeDocument/2006/relationships/image" Target="media/image16.wmf"/><Relationship Id="rId70" Type="http://schemas.openxmlformats.org/officeDocument/2006/relationships/image" Target="media/image20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5.bin"/><Relationship Id="rId96" Type="http://schemas.openxmlformats.org/officeDocument/2006/relationships/image" Target="media/image260.wmf"/><Relationship Id="rId140" Type="http://schemas.openxmlformats.org/officeDocument/2006/relationships/image" Target="media/image37.wmf"/><Relationship Id="rId145" Type="http://schemas.openxmlformats.org/officeDocument/2006/relationships/oleObject" Target="embeddings/oleObject79.bin"/><Relationship Id="rId161" Type="http://schemas.openxmlformats.org/officeDocument/2006/relationships/oleObject" Target="embeddings/oleObject710.bin"/><Relationship Id="rId166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7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32.wmf"/><Relationship Id="rId119" Type="http://schemas.openxmlformats.org/officeDocument/2006/relationships/image" Target="media/image33.wmf"/><Relationship Id="rId10" Type="http://schemas.openxmlformats.org/officeDocument/2006/relationships/image" Target="media/image210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3.wmf"/><Relationship Id="rId52" Type="http://schemas.openxmlformats.org/officeDocument/2006/relationships/image" Target="media/image150.wmf"/><Relationship Id="rId60" Type="http://schemas.openxmlformats.org/officeDocument/2006/relationships/image" Target="media/image170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220.wmf"/><Relationship Id="rId81" Type="http://schemas.openxmlformats.org/officeDocument/2006/relationships/oleObject" Target="embeddings/oleObject38.bin"/><Relationship Id="rId86" Type="http://schemas.openxmlformats.org/officeDocument/2006/relationships/image" Target="media/image24.wmf"/><Relationship Id="rId94" Type="http://schemas.openxmlformats.org/officeDocument/2006/relationships/image" Target="media/image26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70.bin"/><Relationship Id="rId135" Type="http://schemas.openxmlformats.org/officeDocument/2006/relationships/oleObject" Target="embeddings/oleObject75.bin"/><Relationship Id="rId143" Type="http://schemas.openxmlformats.org/officeDocument/2006/relationships/oleObject" Target="embeddings/oleObject590.bin"/><Relationship Id="rId148" Type="http://schemas.openxmlformats.org/officeDocument/2006/relationships/image" Target="media/image39.wmf"/><Relationship Id="rId151" Type="http://schemas.openxmlformats.org/officeDocument/2006/relationships/oleObject" Target="embeddings/oleObject630.bin"/><Relationship Id="rId156" Type="http://schemas.openxmlformats.org/officeDocument/2006/relationships/image" Target="media/image40.wmf"/><Relationship Id="rId164" Type="http://schemas.openxmlformats.org/officeDocument/2006/relationships/image" Target="media/image41.wmf"/><Relationship Id="rId169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image" Target="media/image45.wmf"/><Relationship Id="rId13" Type="http://schemas.openxmlformats.org/officeDocument/2006/relationships/oleObject" Target="embeddings/oleObject4.bin"/><Relationship Id="rId18" Type="http://schemas.openxmlformats.org/officeDocument/2006/relationships/image" Target="media/image4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9.wmf"/><Relationship Id="rId50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22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280.wmf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8.bin"/><Relationship Id="rId146" Type="http://schemas.openxmlformats.org/officeDocument/2006/relationships/image" Target="media/image340.wmf"/><Relationship Id="rId167" Type="http://schemas.openxmlformats.org/officeDocument/2006/relationships/oleObject" Target="embeddings/oleObject87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250.wmf"/><Relationship Id="rId162" Type="http://schemas.openxmlformats.org/officeDocument/2006/relationships/oleObject" Target="embeddings/oleObject8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6.wmf"/><Relationship Id="rId40" Type="http://schemas.openxmlformats.org/officeDocument/2006/relationships/image" Target="media/image11.wmf"/><Relationship Id="rId45" Type="http://schemas.openxmlformats.org/officeDocument/2006/relationships/oleObject" Target="embeddings/oleObject20.bin"/><Relationship Id="rId66" Type="http://schemas.openxmlformats.org/officeDocument/2006/relationships/image" Target="media/image19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30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71.bin"/><Relationship Id="rId136" Type="http://schemas.openxmlformats.org/officeDocument/2006/relationships/image" Target="media/image35.wmf"/><Relationship Id="rId157" Type="http://schemas.openxmlformats.org/officeDocument/2006/relationships/oleObject" Target="embeddings/oleObject83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1.bin"/><Relationship Id="rId173" Type="http://schemas.openxmlformats.org/officeDocument/2006/relationships/oleObject" Target="embeddings/oleObject90.bin"/><Relationship Id="rId19" Type="http://schemas.openxmlformats.org/officeDocument/2006/relationships/oleObject" Target="embeddings/oleObject7.bin"/><Relationship Id="rId14" Type="http://schemas.openxmlformats.org/officeDocument/2006/relationships/image" Target="media/image310.wmf"/><Relationship Id="rId30" Type="http://schemas.openxmlformats.org/officeDocument/2006/relationships/image" Target="media/image8.wmf"/><Relationship Id="rId35" Type="http://schemas.openxmlformats.org/officeDocument/2006/relationships/oleObject" Target="embeddings/oleObject15.bin"/><Relationship Id="rId56" Type="http://schemas.openxmlformats.org/officeDocument/2006/relationships/image" Target="media/image160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270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610.bin"/><Relationship Id="rId168" Type="http://schemas.openxmlformats.org/officeDocument/2006/relationships/image" Target="media/image43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200.wmf"/><Relationship Id="rId93" Type="http://schemas.openxmlformats.org/officeDocument/2006/relationships/oleObject" Target="embeddings/oleObject46.bin"/><Relationship Id="rId98" Type="http://schemas.openxmlformats.org/officeDocument/2006/relationships/image" Target="media/image27.wmf"/><Relationship Id="rId121" Type="http://schemas.openxmlformats.org/officeDocument/2006/relationships/image" Target="media/image34.wmf"/><Relationship Id="rId142" Type="http://schemas.openxmlformats.org/officeDocument/2006/relationships/image" Target="media/image330.wmf"/><Relationship Id="rId163" Type="http://schemas.openxmlformats.org/officeDocument/2006/relationships/oleObject" Target="embeddings/oleObject730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3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6.bin"/><Relationship Id="rId158" Type="http://schemas.openxmlformats.org/officeDocument/2006/relationships/image" Target="media/image360.wmf"/><Relationship Id="rId20" Type="http://schemas.openxmlformats.org/officeDocument/2006/relationships/image" Target="media/image5.wmf"/><Relationship Id="rId41" Type="http://schemas.openxmlformats.org/officeDocument/2006/relationships/oleObject" Target="embeddings/oleObject18.bin"/><Relationship Id="rId62" Type="http://schemas.openxmlformats.org/officeDocument/2006/relationships/image" Target="media/image1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240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72.bin"/><Relationship Id="rId153" Type="http://schemas.openxmlformats.org/officeDocument/2006/relationships/oleObject" Target="embeddings/oleObject650.bin"/><Relationship Id="rId174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90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29.wmf"/><Relationship Id="rId127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7</TotalTime>
  <Pages>6</Pages>
  <Words>263</Words>
  <Characters>150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lee</dc:creator>
  <cp:lastModifiedBy>klee</cp:lastModifiedBy>
  <cp:revision>63</cp:revision>
  <cp:lastPrinted>2012-04-24T17:09:00Z</cp:lastPrinted>
  <dcterms:created xsi:type="dcterms:W3CDTF">2012-04-06T19:42:00Z</dcterms:created>
  <dcterms:modified xsi:type="dcterms:W3CDTF">2012-04-24T1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